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B00FA3" w14:textId="77777777" w:rsidR="00925CDC" w:rsidRPr="00DF4404" w:rsidRDefault="00CE03B1" w:rsidP="003C5FBE">
      <w:pPr>
        <w:pStyle w:val="ASI12Titrearticle"/>
        <w:rPr>
          <w:lang w:val="pt-BR"/>
        </w:rPr>
      </w:pPr>
      <w:r w:rsidRPr="00DF4404">
        <w:rPr>
          <w:lang w:val="pt-BR"/>
        </w:rPr>
        <w:t xml:space="preserve">título, eventualmente pode ocupar mais de uma linha, exemplo de formatação para artigo escrito em </w:t>
      </w:r>
      <w:r w:rsidR="007C1AAB" w:rsidRPr="00DF4404">
        <w:rPr>
          <w:lang w:val="pt-BR"/>
        </w:rPr>
        <w:t>l</w:t>
      </w:r>
      <w:r w:rsidR="007C1AAB">
        <w:rPr>
          <w:lang w:val="pt-BR"/>
        </w:rPr>
        <w:t>í</w:t>
      </w:r>
      <w:r w:rsidR="007C1AAB" w:rsidRPr="00DF4404">
        <w:rPr>
          <w:lang w:val="pt-BR"/>
        </w:rPr>
        <w:t>ngua</w:t>
      </w:r>
      <w:r w:rsidRPr="00DF4404">
        <w:rPr>
          <w:lang w:val="pt-BR"/>
        </w:rPr>
        <w:t xml:space="preserve"> portuguesa. </w:t>
      </w:r>
    </w:p>
    <w:p w14:paraId="0954DE66" w14:textId="77777777" w:rsidR="00925CDC" w:rsidRPr="006D381C" w:rsidRDefault="00E40D4D" w:rsidP="00C53B81">
      <w:pPr>
        <w:pStyle w:val="ASI12Auteurs"/>
        <w:rPr>
          <w:lang w:val="pt-BR"/>
        </w:rPr>
      </w:pPr>
      <w:r w:rsidRPr="006D381C">
        <w:rPr>
          <w:lang w:val="pt-BR"/>
        </w:rPr>
        <w:t>Anna Lise</w:t>
      </w:r>
      <w:r w:rsidR="00925CDC" w:rsidRPr="006D381C">
        <w:rPr>
          <w:lang w:val="pt-BR"/>
        </w:rPr>
        <w:t xml:space="preserve"> </w:t>
      </w:r>
      <w:r w:rsidR="00C53B81" w:rsidRPr="006D381C">
        <w:rPr>
          <w:lang w:val="pt-BR"/>
        </w:rPr>
        <w:t>SEMANTIC</w:t>
      </w:r>
      <w:r w:rsidR="00925CDC" w:rsidRPr="00BB7DC2">
        <w:rPr>
          <w:rStyle w:val="Appelnotedebasdep"/>
        </w:rPr>
        <w:footnoteReference w:id="1"/>
      </w:r>
      <w:r w:rsidR="00925CDC" w:rsidRPr="006D381C">
        <w:rPr>
          <w:lang w:val="pt-BR"/>
        </w:rPr>
        <w:t xml:space="preserve"> </w:t>
      </w:r>
      <w:r w:rsidRPr="006D381C">
        <w:rPr>
          <w:lang w:val="pt-BR"/>
        </w:rPr>
        <w:t>et Thomas</w:t>
      </w:r>
      <w:r w:rsidR="00925CDC" w:rsidRPr="006D381C">
        <w:rPr>
          <w:lang w:val="pt-BR"/>
        </w:rPr>
        <w:t xml:space="preserve"> </w:t>
      </w:r>
      <w:r w:rsidRPr="006D381C">
        <w:rPr>
          <w:lang w:val="pt-BR"/>
        </w:rPr>
        <w:t>TEMATIC</w:t>
      </w:r>
      <w:r w:rsidR="00925CDC" w:rsidRPr="00BB7DC2">
        <w:rPr>
          <w:rStyle w:val="Appelnotedebasdep"/>
        </w:rPr>
        <w:footnoteReference w:id="2"/>
      </w:r>
    </w:p>
    <w:p w14:paraId="388F94D7" w14:textId="3BBFCAEC" w:rsidR="001C1A8D" w:rsidRPr="001C1A8D" w:rsidRDefault="001C1A8D" w:rsidP="007A5431">
      <w:pPr>
        <w:pStyle w:val="ASI12TITREautreidiome"/>
        <w:rPr>
          <w:lang w:val="pt-BR"/>
        </w:rPr>
      </w:pPr>
      <w:r w:rsidRPr="001C1A8D">
        <w:rPr>
          <w:lang w:val="pt-BR"/>
        </w:rPr>
        <w:t>Tradução francesa do título do artigo, se estiver em um dos idiomas (inglês, espanhol, italiano, português)</w:t>
      </w:r>
      <w:r w:rsidR="006C3571">
        <w:rPr>
          <w:lang w:val="pt-BR"/>
        </w:rPr>
        <w:t xml:space="preserve"> </w:t>
      </w:r>
      <w:r w:rsidR="003F4762" w:rsidRPr="006C3571">
        <w:rPr>
          <w:color w:val="FF0000"/>
          <w:lang w:val="pt-BR"/>
        </w:rPr>
        <w:t>ASI1</w:t>
      </w:r>
      <w:r w:rsidR="003F4762">
        <w:rPr>
          <w:color w:val="FF0000"/>
          <w:lang w:val="pt-BR"/>
        </w:rPr>
        <w:t>2</w:t>
      </w:r>
      <w:r w:rsidR="003F4762" w:rsidRPr="006C3571">
        <w:rPr>
          <w:color w:val="FF0000"/>
          <w:lang w:val="pt-BR"/>
        </w:rPr>
        <w:t xml:space="preserve"> </w:t>
      </w:r>
      <w:r w:rsidR="006C3571" w:rsidRPr="006C3571">
        <w:rPr>
          <w:color w:val="FF0000"/>
          <w:lang w:val="pt-BR"/>
        </w:rPr>
        <w:t xml:space="preserve">TITRE </w:t>
      </w:r>
      <w:proofErr w:type="spellStart"/>
      <w:r w:rsidR="006C3571" w:rsidRPr="006C3571">
        <w:rPr>
          <w:color w:val="FF0000"/>
          <w:lang w:val="pt-BR"/>
        </w:rPr>
        <w:t>autre</w:t>
      </w:r>
      <w:proofErr w:type="spellEnd"/>
      <w:r w:rsidR="006C3571" w:rsidRPr="006C3571">
        <w:rPr>
          <w:color w:val="FF0000"/>
          <w:lang w:val="pt-BR"/>
        </w:rPr>
        <w:t xml:space="preserve"> </w:t>
      </w:r>
      <w:proofErr w:type="spellStart"/>
      <w:r w:rsidR="006C3571" w:rsidRPr="006C3571">
        <w:rPr>
          <w:color w:val="FF0000"/>
          <w:lang w:val="pt-BR"/>
        </w:rPr>
        <w:t>idiome</w:t>
      </w:r>
      <w:proofErr w:type="spellEnd"/>
    </w:p>
    <w:p w14:paraId="7CD3DC16" w14:textId="47D880D9" w:rsidR="001C1A8D" w:rsidRPr="001C1A8D" w:rsidRDefault="001C1A8D" w:rsidP="007A5431">
      <w:pPr>
        <w:pStyle w:val="ASI12TITREautreidiome"/>
        <w:rPr>
          <w:lang w:val="pt-BR"/>
        </w:rPr>
      </w:pPr>
      <w:r w:rsidRPr="001C1A8D">
        <w:rPr>
          <w:lang w:val="pt-BR"/>
        </w:rPr>
        <w:t>Tradução em inglês do título do artigo, se estiver em um dos idiomas (espanhol, francês, italiano, português)</w:t>
      </w:r>
      <w:r w:rsidR="006C3571">
        <w:rPr>
          <w:lang w:val="pt-BR"/>
        </w:rPr>
        <w:t xml:space="preserve"> </w:t>
      </w:r>
      <w:r w:rsidR="006C3571" w:rsidRPr="006C3571">
        <w:rPr>
          <w:color w:val="FF0000"/>
          <w:lang w:val="pt-BR"/>
        </w:rPr>
        <w:t>ASI1</w:t>
      </w:r>
      <w:r w:rsidR="003F4762">
        <w:rPr>
          <w:color w:val="FF0000"/>
          <w:lang w:val="pt-BR"/>
        </w:rPr>
        <w:t>2</w:t>
      </w:r>
      <w:r w:rsidR="006C3571" w:rsidRPr="006C3571">
        <w:rPr>
          <w:color w:val="FF0000"/>
          <w:lang w:val="pt-BR"/>
        </w:rPr>
        <w:t xml:space="preserve"> TITRE </w:t>
      </w:r>
      <w:proofErr w:type="spellStart"/>
      <w:r w:rsidR="006C3571" w:rsidRPr="006C3571">
        <w:rPr>
          <w:color w:val="FF0000"/>
          <w:lang w:val="pt-BR"/>
        </w:rPr>
        <w:t>autre</w:t>
      </w:r>
      <w:proofErr w:type="spellEnd"/>
      <w:r w:rsidR="006C3571" w:rsidRPr="006C3571">
        <w:rPr>
          <w:color w:val="FF0000"/>
          <w:lang w:val="pt-BR"/>
        </w:rPr>
        <w:t xml:space="preserve"> </w:t>
      </w:r>
      <w:proofErr w:type="spellStart"/>
      <w:r w:rsidR="006C3571" w:rsidRPr="006C3571">
        <w:rPr>
          <w:color w:val="FF0000"/>
          <w:lang w:val="pt-BR"/>
        </w:rPr>
        <w:t>idiome</w:t>
      </w:r>
      <w:proofErr w:type="spellEnd"/>
    </w:p>
    <w:p w14:paraId="66AF3D96" w14:textId="331FAC6E" w:rsidR="00AD2BF0" w:rsidRPr="00B223AD" w:rsidRDefault="00CE03B1" w:rsidP="00B223AD">
      <w:pPr>
        <w:pStyle w:val="ASI12Titrersum"/>
      </w:pPr>
      <w:r w:rsidRPr="00B223AD">
        <w:t>RESUMO (NA L</w:t>
      </w:r>
      <w:r w:rsidR="00094AFE" w:rsidRPr="00B223AD">
        <w:t>Í</w:t>
      </w:r>
      <w:r w:rsidRPr="00B223AD">
        <w:t>NGUA DO ARTIGO</w:t>
      </w:r>
      <w:r w:rsidR="002C37A8" w:rsidRPr="00B223AD">
        <w:t xml:space="preserve"> portuguesa</w:t>
      </w:r>
      <w:r w:rsidRPr="00B223AD">
        <w:t>)</w:t>
      </w:r>
    </w:p>
    <w:p w14:paraId="6BDA9E99" w14:textId="2D2CB08F" w:rsidR="00CE03B1" w:rsidRPr="00CD3DE2" w:rsidRDefault="00CE03B1" w:rsidP="00B223AD">
      <w:pPr>
        <w:pStyle w:val="ASI12Textersum"/>
        <w:rPr>
          <w:lang w:val="pt-BR"/>
        </w:rPr>
      </w:pPr>
      <w:r w:rsidRPr="00CD3DE2">
        <w:rPr>
          <w:lang w:val="pt-BR"/>
        </w:rPr>
        <w:t xml:space="preserve">Este resumo está na </w:t>
      </w:r>
      <w:r w:rsidR="00CD3DE2" w:rsidRPr="00CD3DE2">
        <w:rPr>
          <w:lang w:val="pt-BR"/>
        </w:rPr>
        <w:t>língua</w:t>
      </w:r>
      <w:r w:rsidRPr="00CD3DE2">
        <w:rPr>
          <w:lang w:val="pt-BR"/>
        </w:rPr>
        <w:t xml:space="preserve"> do artigo</w:t>
      </w:r>
      <w:r w:rsidR="00926DA6">
        <w:rPr>
          <w:lang w:val="pt-BR"/>
        </w:rPr>
        <w:t xml:space="preserve"> (considerando que o artigo está em português)</w:t>
      </w:r>
      <w:r w:rsidRPr="00CD3DE2">
        <w:rPr>
          <w:lang w:val="pt-BR"/>
        </w:rPr>
        <w:t>. Es</w:t>
      </w:r>
      <w:r w:rsidR="001C752A">
        <w:rPr>
          <w:lang w:val="pt-BR"/>
        </w:rPr>
        <w:t>s</w:t>
      </w:r>
      <w:r w:rsidRPr="00CD3DE2">
        <w:rPr>
          <w:lang w:val="pt-BR"/>
        </w:rPr>
        <w:t xml:space="preserve">as instruções são relativas </w:t>
      </w:r>
      <w:r w:rsidR="001C752A">
        <w:rPr>
          <w:lang w:val="pt-BR"/>
        </w:rPr>
        <w:t>à</w:t>
      </w:r>
      <w:r w:rsidRPr="00CD3DE2">
        <w:rPr>
          <w:lang w:val="pt-BR"/>
        </w:rPr>
        <w:t xml:space="preserve"> formatação</w:t>
      </w:r>
      <w:r w:rsidR="00023D52" w:rsidRPr="00CD3DE2">
        <w:rPr>
          <w:lang w:val="pt-BR"/>
        </w:rPr>
        <w:t xml:space="preserve"> </w:t>
      </w:r>
      <w:r w:rsidR="00CD3DE2" w:rsidRPr="00CD3DE2">
        <w:rPr>
          <w:lang w:val="pt-BR"/>
        </w:rPr>
        <w:t xml:space="preserve">do Word para artigos do ASI </w:t>
      </w:r>
      <w:r w:rsidR="00B223AD" w:rsidRPr="00CD3DE2">
        <w:rPr>
          <w:lang w:val="pt-BR"/>
        </w:rPr>
        <w:t>1</w:t>
      </w:r>
      <w:r w:rsidR="00B223AD">
        <w:rPr>
          <w:lang w:val="pt-BR"/>
        </w:rPr>
        <w:t>2</w:t>
      </w:r>
      <w:r w:rsidR="00CD3DE2" w:rsidRPr="00CD3DE2">
        <w:rPr>
          <w:lang w:val="pt-BR"/>
        </w:rPr>
        <w:t>. Ela deve ser rigorosamente seguida para garantir uma apresentação homogênea. Os autores são convidados a não modificar a formatação dos vários textos.</w:t>
      </w:r>
    </w:p>
    <w:p w14:paraId="3D033E21" w14:textId="77777777" w:rsidR="00AD2BF0" w:rsidRPr="00B4152C" w:rsidRDefault="00CD3DE2" w:rsidP="00B223AD">
      <w:pPr>
        <w:pStyle w:val="ASI12Mots-cls"/>
        <w:rPr>
          <w:lang w:val="pt-BR"/>
        </w:rPr>
      </w:pPr>
      <w:r w:rsidRPr="00B4152C">
        <w:rPr>
          <w:b/>
          <w:bCs/>
          <w:lang w:val="pt-BR"/>
        </w:rPr>
        <w:t>Palavras-chave:</w:t>
      </w:r>
      <w:r w:rsidRPr="00B4152C">
        <w:rPr>
          <w:lang w:val="pt-BR"/>
        </w:rPr>
        <w:t xml:space="preserve"> formatação, margens, títulos, parágrafos, estilos.</w:t>
      </w:r>
      <w:r w:rsidRPr="007D52C6">
        <w:rPr>
          <w:lang w:val="pt-BR"/>
        </w:rPr>
        <w:t xml:space="preserve"> </w:t>
      </w:r>
    </w:p>
    <w:p w14:paraId="40735D37" w14:textId="45AA29D7" w:rsidR="006A2C89" w:rsidRPr="002C37A8" w:rsidRDefault="006A2C89" w:rsidP="00B223AD">
      <w:pPr>
        <w:pStyle w:val="ASI12Titrersum"/>
      </w:pPr>
      <w:r w:rsidRPr="00094AFE">
        <w:t>RÉsumÉ</w:t>
      </w:r>
      <w:r w:rsidR="002C37A8">
        <w:t xml:space="preserve"> </w:t>
      </w:r>
      <w:r w:rsidR="002C37A8" w:rsidRPr="002C37A8">
        <w:t>(em francês)</w:t>
      </w:r>
    </w:p>
    <w:p w14:paraId="24CBF008" w14:textId="2EFCDB3F" w:rsidR="00926DA6" w:rsidRPr="00926DA6" w:rsidRDefault="00926DA6" w:rsidP="00B223AD">
      <w:pPr>
        <w:pStyle w:val="ASI12Textersum"/>
        <w:rPr>
          <w:lang w:val="pt-BR"/>
        </w:rPr>
      </w:pPr>
      <w:r w:rsidRPr="00926DA6">
        <w:rPr>
          <w:lang w:val="pt-BR"/>
        </w:rPr>
        <w:t xml:space="preserve">Este resumo está </w:t>
      </w:r>
      <w:r w:rsidRPr="002C37A8">
        <w:rPr>
          <w:color w:val="FF0000"/>
          <w:lang w:val="pt-BR"/>
        </w:rPr>
        <w:t xml:space="preserve">em francês </w:t>
      </w:r>
      <w:r w:rsidRPr="00926DA6">
        <w:rPr>
          <w:lang w:val="pt-BR"/>
        </w:rPr>
        <w:t>se o artigo estiver em um dos idiomas aceitos para es</w:t>
      </w:r>
      <w:r w:rsidR="00094AFE">
        <w:rPr>
          <w:lang w:val="pt-BR"/>
        </w:rPr>
        <w:t>t</w:t>
      </w:r>
      <w:r w:rsidRPr="00926DA6">
        <w:rPr>
          <w:lang w:val="pt-BR"/>
        </w:rPr>
        <w:t xml:space="preserve">e evento (inglês, espanhol, italiano, português). Essas instruções de formatação do Word para artigos </w:t>
      </w:r>
      <w:r>
        <w:rPr>
          <w:lang w:val="pt-BR"/>
        </w:rPr>
        <w:t>para o</w:t>
      </w:r>
      <w:r w:rsidRPr="00926DA6">
        <w:rPr>
          <w:lang w:val="pt-BR"/>
        </w:rPr>
        <w:t xml:space="preserve"> </w:t>
      </w:r>
      <w:r w:rsidR="003F4762">
        <w:rPr>
          <w:lang w:val="pt-BR"/>
        </w:rPr>
        <w:t>ASI12</w:t>
      </w:r>
      <w:r w:rsidR="003F4762" w:rsidRPr="00926DA6">
        <w:rPr>
          <w:lang w:val="pt-BR"/>
        </w:rPr>
        <w:t xml:space="preserve"> </w:t>
      </w:r>
      <w:r w:rsidRPr="00926DA6">
        <w:rPr>
          <w:lang w:val="pt-BR"/>
        </w:rPr>
        <w:t>devem ser rigorosamente seguidas para garantir uma apresentação consistente. Os autores são convidados a não modificar a formatação dos vários textos.</w:t>
      </w:r>
    </w:p>
    <w:p w14:paraId="3EC42FB5" w14:textId="77777777" w:rsidR="006A2C89" w:rsidRDefault="006A2C89" w:rsidP="006A2C89">
      <w:pPr>
        <w:pStyle w:val="ASI12Mots-cls"/>
      </w:pPr>
      <w:r>
        <w:rPr>
          <w:b/>
          <w:bCs/>
        </w:rPr>
        <w:t>Mots-clés :</w:t>
      </w:r>
      <w:r>
        <w:t xml:space="preserve"> mise en forme, marges, titres, paragraphes, styles.</w:t>
      </w:r>
    </w:p>
    <w:p w14:paraId="07671391" w14:textId="16449BD3" w:rsidR="00AD2BF0" w:rsidRPr="002C37A8" w:rsidRDefault="00AD2BF0" w:rsidP="00B223AD">
      <w:pPr>
        <w:pStyle w:val="ASI12Titrersum"/>
      </w:pPr>
      <w:r w:rsidRPr="00094AFE">
        <w:t>Abstract</w:t>
      </w:r>
      <w:r w:rsidR="002C37A8">
        <w:t xml:space="preserve"> </w:t>
      </w:r>
      <w:r w:rsidR="002C37A8" w:rsidRPr="002C37A8">
        <w:t>(em ingles</w:t>
      </w:r>
    </w:p>
    <w:p w14:paraId="186648DE" w14:textId="5ED1F44B" w:rsidR="00926DA6" w:rsidRDefault="00926DA6" w:rsidP="00926DA6">
      <w:pPr>
        <w:pStyle w:val="ASI12Mots-cls"/>
        <w:rPr>
          <w:i w:val="0"/>
          <w:lang w:val="pt-BR"/>
        </w:rPr>
      </w:pPr>
      <w:r w:rsidRPr="00926DA6">
        <w:rPr>
          <w:i w:val="0"/>
          <w:lang w:val="pt-BR"/>
        </w:rPr>
        <w:t>Inserir aqui uma tradução em inglês do resumo se estiver em um dos idiomas (espanhol, francês, italiano, português)</w:t>
      </w:r>
      <w:r w:rsidR="001C752A">
        <w:rPr>
          <w:i w:val="0"/>
          <w:lang w:val="pt-BR"/>
        </w:rPr>
        <w:t>.</w:t>
      </w:r>
    </w:p>
    <w:p w14:paraId="3795C5A7" w14:textId="77777777" w:rsidR="001C752A" w:rsidRPr="001C752A" w:rsidRDefault="001C752A" w:rsidP="007D52C6">
      <w:pPr>
        <w:pStyle w:val="ASI12Texte"/>
        <w:rPr>
          <w:lang w:val="pt-BR"/>
        </w:rPr>
      </w:pPr>
    </w:p>
    <w:p w14:paraId="2706200D" w14:textId="77777777" w:rsidR="00AD2BF0" w:rsidRPr="004557EF" w:rsidRDefault="00AD2BF0" w:rsidP="00AD2BF0">
      <w:pPr>
        <w:pStyle w:val="ASI12Mots-cls"/>
        <w:rPr>
          <w:lang w:val="en-GB"/>
        </w:rPr>
      </w:pPr>
      <w:proofErr w:type="gramStart"/>
      <w:r w:rsidRPr="004557EF">
        <w:rPr>
          <w:b/>
          <w:bCs/>
          <w:lang w:val="en-GB"/>
        </w:rPr>
        <w:t>Keywords :</w:t>
      </w:r>
      <w:proofErr w:type="gramEnd"/>
      <w:r>
        <w:rPr>
          <w:lang w:val="en-GB"/>
        </w:rPr>
        <w:t xml:space="preserve"> p</w:t>
      </w:r>
      <w:r w:rsidRPr="004557EF">
        <w:rPr>
          <w:lang w:val="en-GB"/>
        </w:rPr>
        <w:t xml:space="preserve">age setting, </w:t>
      </w:r>
      <w:proofErr w:type="spellStart"/>
      <w:r w:rsidRPr="004557EF">
        <w:rPr>
          <w:lang w:val="en-GB"/>
        </w:rPr>
        <w:t>marges</w:t>
      </w:r>
      <w:proofErr w:type="spellEnd"/>
      <w:r w:rsidRPr="004557EF">
        <w:rPr>
          <w:lang w:val="en-GB"/>
        </w:rPr>
        <w:t xml:space="preserve">, titles, </w:t>
      </w:r>
      <w:proofErr w:type="spellStart"/>
      <w:r w:rsidRPr="004557EF">
        <w:rPr>
          <w:lang w:val="en-GB"/>
        </w:rPr>
        <w:t>paragraphes</w:t>
      </w:r>
      <w:proofErr w:type="spellEnd"/>
      <w:r w:rsidRPr="004557EF">
        <w:rPr>
          <w:lang w:val="en-GB"/>
        </w:rPr>
        <w:t>, styles.</w:t>
      </w:r>
    </w:p>
    <w:p w14:paraId="31085D6D" w14:textId="77777777" w:rsidR="00F0231B" w:rsidRPr="00993673" w:rsidRDefault="00CD3DE2" w:rsidP="00C14ECA">
      <w:pPr>
        <w:pStyle w:val="ASI12Sectionniveau1"/>
      </w:pPr>
      <w:proofErr w:type="spellStart"/>
      <w:r>
        <w:t>Introdução</w:t>
      </w:r>
      <w:proofErr w:type="spellEnd"/>
    </w:p>
    <w:p w14:paraId="28F4FC1C" w14:textId="25FA8549" w:rsidR="00B12D57" w:rsidRPr="00DF4404" w:rsidRDefault="00CD3DE2" w:rsidP="00444D24">
      <w:pPr>
        <w:pStyle w:val="ASI12Texte"/>
        <w:rPr>
          <w:lang w:val="pt-BR"/>
        </w:rPr>
      </w:pPr>
      <w:r w:rsidRPr="00CD3DE2">
        <w:rPr>
          <w:lang w:val="pt-BR"/>
        </w:rPr>
        <w:t>Para produzir um artigo com o Word</w:t>
      </w:r>
      <w:r w:rsidR="00094AFE">
        <w:rPr>
          <w:lang w:val="pt-BR"/>
        </w:rPr>
        <w:t>,</w:t>
      </w:r>
      <w:r w:rsidRPr="00CD3DE2">
        <w:rPr>
          <w:lang w:val="pt-BR"/>
        </w:rPr>
        <w:t xml:space="preserve"> tendo em vista uma comunicação no </w:t>
      </w:r>
      <w:r w:rsidR="00334D12">
        <w:rPr>
          <w:lang w:val="pt-BR"/>
        </w:rPr>
        <w:t>C</w:t>
      </w:r>
      <w:r w:rsidRPr="00CD3DE2">
        <w:rPr>
          <w:lang w:val="pt-BR"/>
        </w:rPr>
        <w:t>olóquio ASI 1</w:t>
      </w:r>
      <w:r w:rsidR="00853A7E">
        <w:rPr>
          <w:lang w:val="pt-BR"/>
        </w:rPr>
        <w:t>2</w:t>
      </w:r>
      <w:r w:rsidRPr="00CD3DE2">
        <w:rPr>
          <w:lang w:val="pt-BR"/>
        </w:rPr>
        <w:t>, n</w:t>
      </w:r>
      <w:r w:rsidR="00094AFE">
        <w:rPr>
          <w:lang w:val="pt-BR"/>
        </w:rPr>
        <w:t>ó</w:t>
      </w:r>
      <w:r w:rsidRPr="00CD3DE2">
        <w:rPr>
          <w:lang w:val="pt-BR"/>
        </w:rPr>
        <w:t xml:space="preserve">s convidamos a utilizar o </w:t>
      </w:r>
      <w:r>
        <w:rPr>
          <w:lang w:val="pt-BR"/>
        </w:rPr>
        <w:t>“</w:t>
      </w:r>
      <w:proofErr w:type="spellStart"/>
      <w:r w:rsidRPr="00CD3DE2">
        <w:rPr>
          <w:lang w:val="pt-BR"/>
        </w:rPr>
        <w:t>template</w:t>
      </w:r>
      <w:proofErr w:type="spellEnd"/>
      <w:r>
        <w:rPr>
          <w:lang w:val="pt-BR"/>
        </w:rPr>
        <w:t>”</w:t>
      </w:r>
      <w:r w:rsidRPr="00CD3DE2">
        <w:rPr>
          <w:lang w:val="pt-BR"/>
        </w:rPr>
        <w:t xml:space="preserve"> </w:t>
      </w:r>
      <w:r w:rsidR="007C1AAB">
        <w:rPr>
          <w:b/>
          <w:iCs/>
          <w:color w:val="FF0000"/>
          <w:lang w:val="pt-BR"/>
        </w:rPr>
        <w:t>ASI1</w:t>
      </w:r>
      <w:r w:rsidR="003F4762">
        <w:rPr>
          <w:b/>
          <w:iCs/>
          <w:color w:val="FF0000"/>
          <w:lang w:val="pt-BR"/>
        </w:rPr>
        <w:t>2</w:t>
      </w:r>
      <w:r w:rsidR="007C1AAB">
        <w:rPr>
          <w:b/>
          <w:iCs/>
          <w:color w:val="FF0000"/>
          <w:lang w:val="pt-BR"/>
        </w:rPr>
        <w:t>_</w:t>
      </w:r>
      <w:r w:rsidR="003F4762">
        <w:rPr>
          <w:b/>
          <w:iCs/>
          <w:color w:val="FF0000"/>
          <w:lang w:val="pt-BR"/>
        </w:rPr>
        <w:t>2023</w:t>
      </w:r>
      <w:r w:rsidR="00993673" w:rsidRPr="00CD3DE2">
        <w:rPr>
          <w:b/>
          <w:iCs/>
          <w:color w:val="FF0000"/>
          <w:lang w:val="pt-BR"/>
        </w:rPr>
        <w:t>.dot</w:t>
      </w:r>
      <w:r w:rsidR="00993673" w:rsidRPr="00CD3DE2">
        <w:rPr>
          <w:lang w:val="pt-BR"/>
        </w:rPr>
        <w:t xml:space="preserve"> </w:t>
      </w:r>
      <w:r>
        <w:rPr>
          <w:lang w:val="pt-BR"/>
        </w:rPr>
        <w:t xml:space="preserve">e </w:t>
      </w:r>
      <w:r w:rsidR="00A32FF4">
        <w:rPr>
          <w:lang w:val="pt-BR"/>
        </w:rPr>
        <w:t>seguir</w:t>
      </w:r>
      <w:r>
        <w:rPr>
          <w:lang w:val="pt-BR"/>
        </w:rPr>
        <w:t xml:space="preserve"> o modelo do presente documento </w:t>
      </w:r>
      <w:r w:rsidR="007C1AAB">
        <w:rPr>
          <w:lang w:val="pt-BR"/>
        </w:rPr>
        <w:t>ASI1</w:t>
      </w:r>
      <w:r w:rsidR="003F4762">
        <w:rPr>
          <w:lang w:val="pt-BR"/>
        </w:rPr>
        <w:t>2</w:t>
      </w:r>
      <w:r w:rsidR="007C1AAB">
        <w:rPr>
          <w:lang w:val="pt-BR"/>
        </w:rPr>
        <w:t>_</w:t>
      </w:r>
      <w:r w:rsidR="003F4762">
        <w:rPr>
          <w:lang w:val="pt-BR"/>
        </w:rPr>
        <w:t>2023</w:t>
      </w:r>
      <w:r w:rsidR="001D41C9" w:rsidRPr="00CD3DE2">
        <w:rPr>
          <w:lang w:val="pt-BR"/>
        </w:rPr>
        <w:t>_Word</w:t>
      </w:r>
      <w:r w:rsidR="00094AFE">
        <w:rPr>
          <w:lang w:val="pt-BR"/>
        </w:rPr>
        <w:t>_PT</w:t>
      </w:r>
      <w:r w:rsidR="00993673" w:rsidRPr="00CD3DE2">
        <w:rPr>
          <w:lang w:val="pt-BR"/>
        </w:rPr>
        <w:t xml:space="preserve">. </w:t>
      </w:r>
      <w:r>
        <w:rPr>
          <w:lang w:val="pt-BR"/>
        </w:rPr>
        <w:t>Use os estilos predefinidos</w:t>
      </w:r>
      <w:r w:rsidR="00334D12">
        <w:rPr>
          <w:lang w:val="pt-BR"/>
        </w:rPr>
        <w:t>,</w:t>
      </w:r>
      <w:r>
        <w:rPr>
          <w:lang w:val="pt-BR"/>
        </w:rPr>
        <w:t xml:space="preserve"> todos eles t</w:t>
      </w:r>
      <w:r w:rsidR="00094AFE">
        <w:rPr>
          <w:lang w:val="pt-BR"/>
        </w:rPr>
        <w:t>ê</w:t>
      </w:r>
      <w:r>
        <w:rPr>
          <w:lang w:val="pt-BR"/>
        </w:rPr>
        <w:t>m um título começando com ASI 1</w:t>
      </w:r>
      <w:r w:rsidR="00A53DAA">
        <w:rPr>
          <w:lang w:val="pt-BR"/>
        </w:rPr>
        <w:t>2</w:t>
      </w:r>
      <w:r>
        <w:rPr>
          <w:lang w:val="pt-BR"/>
        </w:rPr>
        <w:t xml:space="preserve">. Os estilos de títulos de seção incluem </w:t>
      </w:r>
      <w:r w:rsidR="00B12D57">
        <w:rPr>
          <w:lang w:val="pt-BR"/>
        </w:rPr>
        <w:t xml:space="preserve">a </w:t>
      </w:r>
      <w:r>
        <w:rPr>
          <w:lang w:val="pt-BR"/>
        </w:rPr>
        <w:t xml:space="preserve">numeração automática consistente </w:t>
      </w:r>
      <w:r w:rsidR="00B12D57">
        <w:rPr>
          <w:lang w:val="pt-BR"/>
        </w:rPr>
        <w:t xml:space="preserve">e uma hierarquia coerente que deve ser seguida. Não se deve inserir linhas vazias antes e depois dos títulos das seções, uma vez que o estilo do </w:t>
      </w:r>
      <w:r w:rsidR="003F4762">
        <w:rPr>
          <w:lang w:val="pt-BR"/>
        </w:rPr>
        <w:t xml:space="preserve">ASI12 </w:t>
      </w:r>
      <w:r w:rsidR="00B12D57">
        <w:rPr>
          <w:lang w:val="pt-BR"/>
        </w:rPr>
        <w:t xml:space="preserve">já prevê um espaço antes e depois dos títulos. </w:t>
      </w:r>
    </w:p>
    <w:p w14:paraId="59788C05" w14:textId="77777777" w:rsidR="00B12D57" w:rsidRPr="00B12D57" w:rsidRDefault="00B12D57" w:rsidP="00444D24">
      <w:pPr>
        <w:pStyle w:val="ASI12Texte"/>
        <w:rPr>
          <w:lang w:val="pt-BR"/>
        </w:rPr>
      </w:pPr>
      <w:r w:rsidRPr="00B12D57">
        <w:rPr>
          <w:lang w:val="pt-BR"/>
        </w:rPr>
        <w:lastRenderedPageBreak/>
        <w:t>Somente uma fonte é usada para o documento inteiro: Times New Roman.</w:t>
      </w:r>
    </w:p>
    <w:p w14:paraId="57572720" w14:textId="0717199C" w:rsidR="002707F9" w:rsidRPr="00B12D57" w:rsidRDefault="002707F9" w:rsidP="00444D24">
      <w:pPr>
        <w:pStyle w:val="ASI12Texte"/>
        <w:rPr>
          <w:lang w:val="pt-BR"/>
        </w:rPr>
      </w:pPr>
      <w:r>
        <w:rPr>
          <w:lang w:val="pt-BR"/>
        </w:rPr>
        <w:t xml:space="preserve">Todas as margens (esquerda, direita, inferior e superior) do documento </w:t>
      </w:r>
      <w:r w:rsidR="00B12D57" w:rsidRPr="00B12D57">
        <w:rPr>
          <w:lang w:val="pt-BR"/>
        </w:rPr>
        <w:t>são</w:t>
      </w:r>
      <w:r w:rsidR="00094AFE">
        <w:rPr>
          <w:lang w:val="pt-BR"/>
        </w:rPr>
        <w:t xml:space="preserve"> de</w:t>
      </w:r>
      <w:r w:rsidR="00B12D57" w:rsidRPr="00B12D57">
        <w:rPr>
          <w:lang w:val="pt-BR"/>
        </w:rPr>
        <w:t xml:space="preserve"> 3 </w:t>
      </w:r>
      <w:proofErr w:type="gramStart"/>
      <w:r w:rsidR="00B12D57" w:rsidRPr="00B12D57">
        <w:rPr>
          <w:lang w:val="pt-BR"/>
        </w:rPr>
        <w:t>cm</w:t>
      </w:r>
      <w:r>
        <w:rPr>
          <w:lang w:val="pt-BR"/>
        </w:rPr>
        <w:t>.</w:t>
      </w:r>
      <w:r w:rsidR="00B12D57" w:rsidRPr="00B12D57">
        <w:rPr>
          <w:lang w:val="pt-BR"/>
        </w:rPr>
        <w:t>.</w:t>
      </w:r>
      <w:proofErr w:type="gramEnd"/>
      <w:r w:rsidR="00B12D57" w:rsidRPr="00B12D57">
        <w:rPr>
          <w:lang w:val="pt-BR"/>
        </w:rPr>
        <w:t xml:space="preserve"> As dimensões dos cabeçalhos e rodapés, bem como a posição e o estilo da numeração das páginas, também são definidas</w:t>
      </w:r>
      <w:r>
        <w:rPr>
          <w:lang w:val="pt-BR"/>
        </w:rPr>
        <w:t xml:space="preserve">. O </w:t>
      </w:r>
      <w:r w:rsidR="00B12D57" w:rsidRPr="00B12D57">
        <w:rPr>
          <w:lang w:val="pt-BR"/>
        </w:rPr>
        <w:t>cabeçalho e rodapé</w:t>
      </w:r>
      <w:r>
        <w:rPr>
          <w:lang w:val="pt-BR"/>
        </w:rPr>
        <w:t xml:space="preserve"> devem ter</w:t>
      </w:r>
      <w:r w:rsidR="00B12D57" w:rsidRPr="00B12D57">
        <w:rPr>
          <w:lang w:val="pt-BR"/>
        </w:rPr>
        <w:t xml:space="preserve"> 1,5 cm. </w:t>
      </w:r>
      <w:r>
        <w:rPr>
          <w:lang w:val="pt-BR"/>
        </w:rPr>
        <w:t>As p</w:t>
      </w:r>
      <w:r w:rsidR="00B12D57" w:rsidRPr="00B12D57">
        <w:rPr>
          <w:lang w:val="pt-BR"/>
        </w:rPr>
        <w:t xml:space="preserve">áginas ímpares e pares são diferentes. A primeira página </w:t>
      </w:r>
      <w:r w:rsidR="00094AFE">
        <w:rPr>
          <w:lang w:val="pt-BR"/>
        </w:rPr>
        <w:t xml:space="preserve">é </w:t>
      </w:r>
      <w:r w:rsidR="00B12D57" w:rsidRPr="00B12D57">
        <w:rPr>
          <w:lang w:val="pt-BR"/>
        </w:rPr>
        <w:t>diferente</w:t>
      </w:r>
      <w:r>
        <w:rPr>
          <w:lang w:val="pt-BR"/>
        </w:rPr>
        <w:t>.</w:t>
      </w:r>
    </w:p>
    <w:p w14:paraId="2AF8EFBA" w14:textId="77777777" w:rsidR="000738C8" w:rsidRPr="00C14ECA" w:rsidRDefault="00B12D57" w:rsidP="00444D24">
      <w:pPr>
        <w:pStyle w:val="ASI12Texte"/>
        <w:rPr>
          <w:lang w:val="pt-BR"/>
        </w:rPr>
      </w:pPr>
      <w:r w:rsidRPr="00C14ECA">
        <w:rPr>
          <w:lang w:val="pt-BR"/>
        </w:rPr>
        <w:t>Por favor, não os modifique.</w:t>
      </w:r>
    </w:p>
    <w:p w14:paraId="2B116B38" w14:textId="77777777" w:rsidR="008B090C" w:rsidRPr="004352D0" w:rsidRDefault="004352D0" w:rsidP="00C14ECA">
      <w:pPr>
        <w:pStyle w:val="ASI12Sectionniveau1"/>
        <w:rPr>
          <w:lang w:val="pt-BR"/>
        </w:rPr>
      </w:pPr>
      <w:r w:rsidRPr="004352D0">
        <w:rPr>
          <w:lang w:val="pt-BR"/>
        </w:rPr>
        <w:t>Título, autor(es), resumo em francês, em inglês, e no idioma do artigo, e palavras-chave</w:t>
      </w:r>
    </w:p>
    <w:p w14:paraId="564B0E9C" w14:textId="18DCDB8C" w:rsidR="008B090C" w:rsidRPr="004352D0" w:rsidRDefault="004352D0" w:rsidP="00444D24">
      <w:pPr>
        <w:pStyle w:val="ASI12Texte"/>
        <w:rPr>
          <w:lang w:val="pt-BR"/>
        </w:rPr>
      </w:pPr>
      <w:r w:rsidRPr="004352D0">
        <w:rPr>
          <w:lang w:val="pt-BR"/>
        </w:rPr>
        <w:t xml:space="preserve">O título do artigo é no estilo </w:t>
      </w:r>
      <w:r w:rsidR="003F4762">
        <w:rPr>
          <w:rStyle w:val="ASI12TitrearticleChar"/>
          <w:color w:val="FF0000"/>
          <w:lang w:val="pt-BR"/>
        </w:rPr>
        <w:t>ASI12</w:t>
      </w:r>
      <w:r w:rsidR="003F4762" w:rsidRPr="004352D0">
        <w:rPr>
          <w:rStyle w:val="ASI12TitrearticleChar"/>
          <w:color w:val="FF0000"/>
          <w:lang w:val="pt-BR"/>
        </w:rPr>
        <w:t xml:space="preserve"> </w:t>
      </w:r>
      <w:r w:rsidR="008B090C" w:rsidRPr="004352D0">
        <w:rPr>
          <w:rStyle w:val="ASI12TitrearticleChar"/>
          <w:color w:val="FF0000"/>
          <w:lang w:val="pt-BR"/>
        </w:rPr>
        <w:t>Titre article</w:t>
      </w:r>
      <w:r w:rsidR="008B090C" w:rsidRPr="004352D0">
        <w:rPr>
          <w:lang w:val="pt-BR"/>
        </w:rPr>
        <w:t xml:space="preserve"> (</w:t>
      </w:r>
      <w:r w:rsidRPr="004352D0">
        <w:rPr>
          <w:lang w:val="pt-BR"/>
        </w:rPr>
        <w:t xml:space="preserve">tamanho </w:t>
      </w:r>
      <w:r w:rsidR="001C1A8D">
        <w:rPr>
          <w:lang w:val="pt-BR"/>
        </w:rPr>
        <w:t xml:space="preserve">da fonte </w:t>
      </w:r>
      <w:r w:rsidR="008B090C" w:rsidRPr="004352D0">
        <w:rPr>
          <w:lang w:val="pt-BR"/>
        </w:rPr>
        <w:t>1</w:t>
      </w:r>
      <w:r w:rsidR="00D141AE" w:rsidRPr="004352D0">
        <w:rPr>
          <w:lang w:val="pt-BR"/>
        </w:rPr>
        <w:t>4</w:t>
      </w:r>
      <w:r w:rsidR="001C1A8D">
        <w:rPr>
          <w:lang w:val="pt-BR"/>
        </w:rPr>
        <w:t xml:space="preserve"> pontos</w:t>
      </w:r>
      <w:r w:rsidR="008B090C" w:rsidRPr="004352D0">
        <w:rPr>
          <w:lang w:val="pt-BR"/>
        </w:rPr>
        <w:t xml:space="preserve">, </w:t>
      </w:r>
      <w:r w:rsidRPr="004352D0">
        <w:rPr>
          <w:lang w:val="pt-BR"/>
        </w:rPr>
        <w:t>negrito, maiúsculo, centralizado). Ele pode eventualmente possuir v</w:t>
      </w:r>
      <w:r w:rsidR="00094AFE">
        <w:rPr>
          <w:lang w:val="pt-BR"/>
        </w:rPr>
        <w:t>á</w:t>
      </w:r>
      <w:r w:rsidRPr="004352D0">
        <w:rPr>
          <w:lang w:val="pt-BR"/>
        </w:rPr>
        <w:t>rias linhas.</w:t>
      </w:r>
      <w:r w:rsidR="004B7F94">
        <w:rPr>
          <w:lang w:val="pt-BR"/>
        </w:rPr>
        <w:t xml:space="preserve"> Para os artigos em português, além do título em português deve-se apresentar a tradução do título para o francês e para o inglês. Nos títulos nestes outros idiomas deve-se utilizar o estilo </w:t>
      </w:r>
      <w:r w:rsidR="004B7F94" w:rsidRPr="0059485E">
        <w:rPr>
          <w:color w:val="FF0000"/>
          <w:lang w:val="pt-BR"/>
        </w:rPr>
        <w:t>ASI12 TITRE AUTRE IDIOME</w:t>
      </w:r>
      <w:r w:rsidR="004B7F94">
        <w:rPr>
          <w:lang w:val="pt-BR"/>
        </w:rPr>
        <w:t>.</w:t>
      </w:r>
    </w:p>
    <w:p w14:paraId="187C4EE7" w14:textId="0EE617E8" w:rsidR="008B090C" w:rsidRPr="00C52198" w:rsidRDefault="004352D0" w:rsidP="00444D24">
      <w:pPr>
        <w:pStyle w:val="ASI12Texte"/>
        <w:rPr>
          <w:lang w:val="pt-BR"/>
        </w:rPr>
      </w:pPr>
      <w:r w:rsidRPr="00C52198">
        <w:rPr>
          <w:lang w:val="pt-BR"/>
        </w:rPr>
        <w:t xml:space="preserve">Os nomes e sobrenomes dos autores são introduzidos no estilo </w:t>
      </w:r>
      <w:r w:rsidR="003F4762">
        <w:rPr>
          <w:rStyle w:val="ASI12AuteursChar"/>
          <w:color w:val="FF0000"/>
          <w:lang w:val="pt-BR"/>
        </w:rPr>
        <w:t>ASI12</w:t>
      </w:r>
      <w:r w:rsidR="003F4762" w:rsidRPr="00C52198">
        <w:rPr>
          <w:rStyle w:val="ASI12AuteursChar"/>
          <w:color w:val="FF0000"/>
          <w:lang w:val="pt-BR"/>
        </w:rPr>
        <w:t xml:space="preserve"> </w:t>
      </w:r>
      <w:proofErr w:type="spellStart"/>
      <w:r w:rsidR="008B090C" w:rsidRPr="00C52198">
        <w:rPr>
          <w:rStyle w:val="ASI12AuteursChar"/>
          <w:color w:val="FF0000"/>
          <w:lang w:val="pt-BR"/>
        </w:rPr>
        <w:t>Auteurs</w:t>
      </w:r>
      <w:proofErr w:type="spellEnd"/>
      <w:r w:rsidR="008B090C" w:rsidRPr="00C52198">
        <w:rPr>
          <w:lang w:val="pt-BR"/>
        </w:rPr>
        <w:t xml:space="preserve"> (</w:t>
      </w:r>
      <w:r w:rsidRPr="00C52198">
        <w:rPr>
          <w:lang w:val="pt-BR"/>
        </w:rPr>
        <w:t xml:space="preserve">tamanho </w:t>
      </w:r>
      <w:r w:rsidR="001C1A8D">
        <w:rPr>
          <w:lang w:val="pt-BR"/>
        </w:rPr>
        <w:t xml:space="preserve">da fonte </w:t>
      </w:r>
      <w:r w:rsidR="008B090C" w:rsidRPr="00C52198">
        <w:rPr>
          <w:lang w:val="pt-BR"/>
        </w:rPr>
        <w:t>1</w:t>
      </w:r>
      <w:r w:rsidR="00BB7DC2" w:rsidRPr="00C52198">
        <w:rPr>
          <w:lang w:val="pt-BR"/>
        </w:rPr>
        <w:t>2</w:t>
      </w:r>
      <w:r w:rsidR="001C1A8D">
        <w:rPr>
          <w:lang w:val="pt-BR"/>
        </w:rPr>
        <w:t xml:space="preserve"> pontos</w:t>
      </w:r>
      <w:r w:rsidR="008B090C" w:rsidRPr="00C52198">
        <w:rPr>
          <w:lang w:val="pt-BR"/>
        </w:rPr>
        <w:t xml:space="preserve">, </w:t>
      </w:r>
      <w:r w:rsidRPr="00C52198">
        <w:rPr>
          <w:lang w:val="pt-BR"/>
        </w:rPr>
        <w:t>centralizado</w:t>
      </w:r>
      <w:r w:rsidR="005F2844" w:rsidRPr="00C52198">
        <w:rPr>
          <w:lang w:val="pt-BR"/>
        </w:rPr>
        <w:t>,</w:t>
      </w:r>
      <w:r w:rsidR="00BB7DC2" w:rsidRPr="00C52198">
        <w:rPr>
          <w:lang w:val="pt-BR"/>
        </w:rPr>
        <w:t xml:space="preserve"> </w:t>
      </w:r>
      <w:r w:rsidRPr="00C52198">
        <w:rPr>
          <w:lang w:val="pt-BR"/>
        </w:rPr>
        <w:t>negrito</w:t>
      </w:r>
      <w:r w:rsidR="008B090C" w:rsidRPr="00C52198">
        <w:rPr>
          <w:lang w:val="pt-BR"/>
        </w:rPr>
        <w:t xml:space="preserve">); </w:t>
      </w:r>
      <w:r w:rsidRPr="00C52198">
        <w:rPr>
          <w:lang w:val="pt-BR"/>
        </w:rPr>
        <w:t xml:space="preserve">os nomes são em letras </w:t>
      </w:r>
      <w:r w:rsidR="00C52198" w:rsidRPr="00C52198">
        <w:rPr>
          <w:lang w:val="pt-BR"/>
        </w:rPr>
        <w:t>minúsculas</w:t>
      </w:r>
      <w:r w:rsidRPr="00C52198">
        <w:rPr>
          <w:lang w:val="pt-BR"/>
        </w:rPr>
        <w:t xml:space="preserve"> (apenas as iniciais com letras </w:t>
      </w:r>
      <w:r w:rsidR="00C52198" w:rsidRPr="00C52198">
        <w:rPr>
          <w:lang w:val="pt-BR"/>
        </w:rPr>
        <w:t>maiúsculas</w:t>
      </w:r>
      <w:r w:rsidRPr="00C52198">
        <w:rPr>
          <w:lang w:val="pt-BR"/>
        </w:rPr>
        <w:t xml:space="preserve">) e os sobrenomes são em letras </w:t>
      </w:r>
      <w:r w:rsidR="00C52198" w:rsidRPr="00C52198">
        <w:rPr>
          <w:lang w:val="pt-BR"/>
        </w:rPr>
        <w:t>maiúsculas</w:t>
      </w:r>
      <w:r w:rsidRPr="00C52198">
        <w:rPr>
          <w:lang w:val="pt-BR"/>
        </w:rPr>
        <w:t xml:space="preserve">. Suas afiliações (instituições, endereço postal e </w:t>
      </w:r>
      <w:r w:rsidR="00C52198" w:rsidRPr="00C52198">
        <w:rPr>
          <w:lang w:val="pt-BR"/>
        </w:rPr>
        <w:t xml:space="preserve">endereço de e-mail) são indicadas em notas de rodapé </w:t>
      </w:r>
      <w:r w:rsidR="008B090C" w:rsidRPr="00C52198">
        <w:rPr>
          <w:lang w:val="pt-BR"/>
        </w:rPr>
        <w:t>(</w:t>
      </w:r>
      <w:proofErr w:type="spellStart"/>
      <w:r w:rsidR="00C52198" w:rsidRPr="00C52198">
        <w:rPr>
          <w:lang w:val="pt-BR"/>
        </w:rPr>
        <w:t>estílo</w:t>
      </w:r>
      <w:proofErr w:type="spellEnd"/>
      <w:r w:rsidR="00C52198" w:rsidRPr="00C52198">
        <w:rPr>
          <w:lang w:val="pt-BR"/>
        </w:rPr>
        <w:t xml:space="preserve"> </w:t>
      </w:r>
      <w:r w:rsidR="003F4762">
        <w:rPr>
          <w:rStyle w:val="ASI12NotebasdepageChar"/>
          <w:color w:val="FF0000"/>
          <w:lang w:val="pt-BR"/>
        </w:rPr>
        <w:t>ASI12</w:t>
      </w:r>
      <w:r w:rsidR="003F4762" w:rsidRPr="00C52198">
        <w:rPr>
          <w:rStyle w:val="ASI12NotebasdepageChar"/>
          <w:color w:val="FF0000"/>
          <w:lang w:val="pt-BR"/>
        </w:rPr>
        <w:t xml:space="preserve"> </w:t>
      </w:r>
      <w:r w:rsidR="008B090C" w:rsidRPr="00C52198">
        <w:rPr>
          <w:rStyle w:val="ASI12NotebasdepageChar"/>
          <w:color w:val="FF0000"/>
          <w:lang w:val="pt-BR"/>
        </w:rPr>
        <w:t xml:space="preserve">Note </w:t>
      </w:r>
      <w:proofErr w:type="spellStart"/>
      <w:r w:rsidR="008B090C" w:rsidRPr="00C52198">
        <w:rPr>
          <w:rStyle w:val="ASI12NotebasdepageChar"/>
          <w:color w:val="FF0000"/>
          <w:lang w:val="pt-BR"/>
        </w:rPr>
        <w:t>bas</w:t>
      </w:r>
      <w:proofErr w:type="spellEnd"/>
      <w:r w:rsidR="008B090C" w:rsidRPr="00C52198">
        <w:rPr>
          <w:rStyle w:val="ASI12NotebasdepageChar"/>
          <w:color w:val="FF0000"/>
          <w:lang w:val="pt-BR"/>
        </w:rPr>
        <w:t xml:space="preserve"> de </w:t>
      </w:r>
      <w:proofErr w:type="spellStart"/>
      <w:r w:rsidR="008B090C" w:rsidRPr="00C52198">
        <w:rPr>
          <w:rStyle w:val="ASI12NotebasdepageChar"/>
          <w:color w:val="FF0000"/>
          <w:lang w:val="pt-BR"/>
        </w:rPr>
        <w:t>page</w:t>
      </w:r>
      <w:proofErr w:type="spellEnd"/>
      <w:r w:rsidR="008B090C" w:rsidRPr="00C52198">
        <w:rPr>
          <w:lang w:val="pt-BR"/>
        </w:rPr>
        <w:t>).</w:t>
      </w:r>
    </w:p>
    <w:p w14:paraId="362706D9" w14:textId="43316259" w:rsidR="00070756" w:rsidRDefault="00070756" w:rsidP="00444D24">
      <w:pPr>
        <w:pStyle w:val="ASI12Texte"/>
        <w:rPr>
          <w:lang w:val="pt-BR"/>
        </w:rPr>
      </w:pPr>
      <w:r>
        <w:rPr>
          <w:lang w:val="pt-BR"/>
        </w:rPr>
        <w:t xml:space="preserve">O texto do artigo pode ser escrito em um dos idiomas: inglês, espanhol, francês, italiano </w:t>
      </w:r>
      <w:r w:rsidR="00367C54">
        <w:rPr>
          <w:lang w:val="pt-BR"/>
        </w:rPr>
        <w:t>ou</w:t>
      </w:r>
      <w:r>
        <w:rPr>
          <w:lang w:val="pt-BR"/>
        </w:rPr>
        <w:t xml:space="preserve"> português. Contudo, devemos ter um resumo em francês e um resumo em inglês. Quando o artigo não for escrito em inglês ou em francês, deve-se escrever também um resumo no idioma do artigo. Dessa forma, um artigo escrito em português deve ter um resumo em português e a tradução desse resumo para a língua francesa e inglesa. A ordem de apresentação deve ser:</w:t>
      </w:r>
    </w:p>
    <w:p w14:paraId="6DE0A8C7" w14:textId="1283B0CA" w:rsidR="00070756" w:rsidRDefault="005500AB" w:rsidP="00070756">
      <w:pPr>
        <w:pStyle w:val="Paragraphedeliste"/>
        <w:numPr>
          <w:ilvl w:val="0"/>
          <w:numId w:val="40"/>
        </w:numPr>
        <w:tabs>
          <w:tab w:val="num" w:pos="720"/>
        </w:tabs>
        <w:rPr>
          <w:lang w:val="pt-BR"/>
        </w:rPr>
      </w:pPr>
      <w:r>
        <w:rPr>
          <w:lang w:val="pt-BR"/>
        </w:rPr>
        <w:t>Resumo em português</w:t>
      </w:r>
    </w:p>
    <w:p w14:paraId="61220362" w14:textId="15473DA5" w:rsid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>
        <w:rPr>
          <w:lang w:val="pt-BR"/>
        </w:rPr>
        <w:t xml:space="preserve">Colocar o título RESUMO utilizando o estilo </w:t>
      </w:r>
      <w:r w:rsidRPr="00E72347">
        <w:rPr>
          <w:color w:val="FF0000"/>
          <w:lang w:val="pt-BR"/>
        </w:rPr>
        <w:t xml:space="preserve">ASI12 </w:t>
      </w:r>
      <w:proofErr w:type="spellStart"/>
      <w:r w:rsidRPr="00E72347">
        <w:rPr>
          <w:color w:val="FF0000"/>
          <w:lang w:val="pt-BR"/>
        </w:rPr>
        <w:t>Titre</w:t>
      </w:r>
      <w:proofErr w:type="spellEnd"/>
      <w:r w:rsidRPr="00E72347">
        <w:rPr>
          <w:color w:val="FF0000"/>
          <w:lang w:val="pt-BR"/>
        </w:rPr>
        <w:t xml:space="preserve"> </w:t>
      </w:r>
      <w:proofErr w:type="spellStart"/>
      <w:r w:rsidRPr="00E72347">
        <w:rPr>
          <w:color w:val="FF0000"/>
          <w:lang w:val="pt-BR"/>
        </w:rPr>
        <w:t>résumé</w:t>
      </w:r>
      <w:proofErr w:type="spellEnd"/>
      <w:r w:rsidRPr="00E72347">
        <w:rPr>
          <w:color w:val="FF0000"/>
          <w:lang w:val="pt-BR"/>
        </w:rPr>
        <w:t xml:space="preserve"> </w:t>
      </w:r>
      <w:r w:rsidRPr="005500AB">
        <w:rPr>
          <w:lang w:val="pt-BR"/>
        </w:rPr>
        <w:t>(tamanho da fonte 10 pontos, letras em maiúsculas, centralizadas)</w:t>
      </w:r>
    </w:p>
    <w:p w14:paraId="12AC1414" w14:textId="3B1764A8" w:rsid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>
        <w:rPr>
          <w:lang w:val="pt-BR"/>
        </w:rPr>
        <w:t xml:space="preserve">Abaixo do título resumo, escrever o resumo em português utilizando o estilo </w:t>
      </w:r>
      <w:r w:rsidRPr="00E72347">
        <w:rPr>
          <w:color w:val="FF0000"/>
          <w:lang w:val="pt-BR"/>
        </w:rPr>
        <w:t xml:space="preserve">ASI12 </w:t>
      </w:r>
      <w:proofErr w:type="spellStart"/>
      <w:r w:rsidRPr="00E72347">
        <w:rPr>
          <w:color w:val="FF0000"/>
          <w:lang w:val="pt-BR"/>
        </w:rPr>
        <w:t>Texte</w:t>
      </w:r>
      <w:proofErr w:type="spellEnd"/>
      <w:r w:rsidRPr="00E72347">
        <w:rPr>
          <w:color w:val="FF0000"/>
          <w:lang w:val="pt-BR"/>
        </w:rPr>
        <w:t xml:space="preserve"> </w:t>
      </w:r>
      <w:proofErr w:type="spellStart"/>
      <w:r w:rsidRPr="00E72347">
        <w:rPr>
          <w:color w:val="FF0000"/>
          <w:lang w:val="pt-BR"/>
        </w:rPr>
        <w:t>résumé</w:t>
      </w:r>
      <w:proofErr w:type="spellEnd"/>
      <w:r w:rsidRPr="00E72347">
        <w:rPr>
          <w:color w:val="FF0000"/>
          <w:lang w:val="pt-BR"/>
        </w:rPr>
        <w:t xml:space="preserve"> </w:t>
      </w:r>
      <w:r w:rsidRPr="005500AB">
        <w:rPr>
          <w:lang w:val="pt-BR"/>
        </w:rPr>
        <w:t>(tamanho 10 pontos; a largura do texto é fixada por esse estilo).</w:t>
      </w:r>
    </w:p>
    <w:p w14:paraId="0D9D620F" w14:textId="58D3E286" w:rsid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>
        <w:rPr>
          <w:lang w:val="pt-BR"/>
        </w:rPr>
        <w:t>Abaixo do resumo</w:t>
      </w:r>
      <w:r w:rsidR="00367C54">
        <w:rPr>
          <w:lang w:val="pt-BR"/>
        </w:rPr>
        <w:t>,</w:t>
      </w:r>
      <w:r>
        <w:rPr>
          <w:lang w:val="pt-BR"/>
        </w:rPr>
        <w:t xml:space="preserve"> </w:t>
      </w:r>
      <w:r w:rsidRPr="005500AB">
        <w:rPr>
          <w:lang w:val="pt-BR"/>
        </w:rPr>
        <w:t xml:space="preserve">deve-se indicar as palavras-chave no estilo </w:t>
      </w:r>
      <w:r w:rsidRPr="00E72347">
        <w:rPr>
          <w:color w:val="FF0000"/>
          <w:lang w:val="pt-BR"/>
        </w:rPr>
        <w:t xml:space="preserve">ASI12 </w:t>
      </w:r>
      <w:proofErr w:type="spellStart"/>
      <w:r w:rsidRPr="00E72347">
        <w:rPr>
          <w:color w:val="FF0000"/>
          <w:lang w:val="pt-BR"/>
        </w:rPr>
        <w:t>Mots-clés</w:t>
      </w:r>
      <w:proofErr w:type="spellEnd"/>
      <w:r w:rsidRPr="00E72347">
        <w:rPr>
          <w:color w:val="FF0000"/>
          <w:lang w:val="pt-BR"/>
        </w:rPr>
        <w:t xml:space="preserve"> </w:t>
      </w:r>
      <w:r w:rsidRPr="005500AB">
        <w:rPr>
          <w:lang w:val="pt-BR"/>
        </w:rPr>
        <w:t>(tamanho 10 pontos, itálico + negrito para os títulos, a largura do texto é definida pelo estilo).</w:t>
      </w:r>
    </w:p>
    <w:p w14:paraId="7925874B" w14:textId="00D4A758" w:rsidR="005500AB" w:rsidRDefault="005500AB" w:rsidP="005500AB">
      <w:pPr>
        <w:pStyle w:val="Paragraphedeliste"/>
        <w:numPr>
          <w:ilvl w:val="0"/>
          <w:numId w:val="41"/>
        </w:numPr>
        <w:rPr>
          <w:lang w:val="pt-BR"/>
        </w:rPr>
      </w:pPr>
      <w:r>
        <w:rPr>
          <w:lang w:val="pt-BR"/>
        </w:rPr>
        <w:t xml:space="preserve">Resumo em francês </w:t>
      </w:r>
    </w:p>
    <w:p w14:paraId="792018AF" w14:textId="56EEFA4F" w:rsidR="005500AB" w:rsidRP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>
        <w:rPr>
          <w:lang w:val="pt-BR"/>
        </w:rPr>
        <w:t>Após as palavras-chave em português, c</w:t>
      </w:r>
      <w:r w:rsidRPr="005500AB">
        <w:rPr>
          <w:lang w:val="pt-BR"/>
        </w:rPr>
        <w:t>olocar o título R</w:t>
      </w:r>
      <w:r w:rsidR="0076355B">
        <w:rPr>
          <w:lang w:val="pt-BR"/>
        </w:rPr>
        <w:t>É</w:t>
      </w:r>
      <w:r w:rsidRPr="005500AB">
        <w:rPr>
          <w:lang w:val="pt-BR"/>
        </w:rPr>
        <w:t>SUM</w:t>
      </w:r>
      <w:r w:rsidR="0076355B">
        <w:rPr>
          <w:lang w:val="pt-BR"/>
        </w:rPr>
        <w:t>É</w:t>
      </w:r>
      <w:r>
        <w:rPr>
          <w:lang w:val="pt-BR"/>
        </w:rPr>
        <w:t xml:space="preserve"> (resumo no idioma francês)</w:t>
      </w:r>
      <w:r w:rsidRPr="005500AB">
        <w:rPr>
          <w:lang w:val="pt-BR"/>
        </w:rPr>
        <w:t xml:space="preserve">, empregar o estilo </w:t>
      </w:r>
      <w:r w:rsidRPr="00E72347">
        <w:rPr>
          <w:color w:val="FF0000"/>
          <w:lang w:val="pt-BR"/>
        </w:rPr>
        <w:t xml:space="preserve">ASI12 </w:t>
      </w:r>
      <w:proofErr w:type="spellStart"/>
      <w:r w:rsidRPr="00E72347">
        <w:rPr>
          <w:color w:val="FF0000"/>
          <w:lang w:val="pt-BR"/>
        </w:rPr>
        <w:t>Titre</w:t>
      </w:r>
      <w:proofErr w:type="spellEnd"/>
      <w:r w:rsidRPr="00E72347">
        <w:rPr>
          <w:color w:val="FF0000"/>
          <w:lang w:val="pt-BR"/>
        </w:rPr>
        <w:t xml:space="preserve"> </w:t>
      </w:r>
      <w:proofErr w:type="spellStart"/>
      <w:r w:rsidRPr="00E72347">
        <w:rPr>
          <w:color w:val="FF0000"/>
          <w:lang w:val="pt-BR"/>
        </w:rPr>
        <w:t>résumé</w:t>
      </w:r>
      <w:proofErr w:type="spellEnd"/>
      <w:r w:rsidRPr="00E72347">
        <w:rPr>
          <w:color w:val="FF0000"/>
          <w:lang w:val="pt-BR"/>
        </w:rPr>
        <w:t xml:space="preserve"> </w:t>
      </w:r>
      <w:r w:rsidRPr="005500AB">
        <w:rPr>
          <w:lang w:val="pt-BR"/>
        </w:rPr>
        <w:t>(tamanho da fonte 10 pontos, letras em maiúsculas, centralizadas)</w:t>
      </w:r>
    </w:p>
    <w:p w14:paraId="27BC9E00" w14:textId="694D64C5" w:rsidR="005500AB" w:rsidRP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 w:rsidRPr="005500AB">
        <w:rPr>
          <w:lang w:val="pt-BR"/>
        </w:rPr>
        <w:t>Abaixo do título RÉSUM</w:t>
      </w:r>
      <w:r w:rsidR="0076355B">
        <w:rPr>
          <w:lang w:val="pt-BR"/>
        </w:rPr>
        <w:t>É</w:t>
      </w:r>
      <w:r>
        <w:rPr>
          <w:lang w:val="pt-BR"/>
        </w:rPr>
        <w:t>,</w:t>
      </w:r>
      <w:r w:rsidRPr="005500AB">
        <w:rPr>
          <w:lang w:val="pt-BR"/>
        </w:rPr>
        <w:t xml:space="preserve"> escrever o resumo em </w:t>
      </w:r>
      <w:r>
        <w:rPr>
          <w:lang w:val="pt-BR"/>
        </w:rPr>
        <w:t>francês</w:t>
      </w:r>
      <w:r w:rsidRPr="005500AB">
        <w:rPr>
          <w:lang w:val="pt-BR"/>
        </w:rPr>
        <w:t xml:space="preserve"> utilizando o estilo </w:t>
      </w:r>
      <w:r w:rsidRPr="00E72347">
        <w:rPr>
          <w:color w:val="FF0000"/>
          <w:lang w:val="pt-BR"/>
        </w:rPr>
        <w:t xml:space="preserve">ASI12 </w:t>
      </w:r>
      <w:proofErr w:type="spellStart"/>
      <w:r w:rsidRPr="00E72347">
        <w:rPr>
          <w:color w:val="FF0000"/>
          <w:lang w:val="pt-BR"/>
        </w:rPr>
        <w:t>Texte</w:t>
      </w:r>
      <w:proofErr w:type="spellEnd"/>
      <w:r w:rsidRPr="00E72347">
        <w:rPr>
          <w:color w:val="FF0000"/>
          <w:lang w:val="pt-BR"/>
        </w:rPr>
        <w:t xml:space="preserve"> </w:t>
      </w:r>
      <w:proofErr w:type="spellStart"/>
      <w:r w:rsidRPr="00E72347">
        <w:rPr>
          <w:color w:val="FF0000"/>
          <w:lang w:val="pt-BR"/>
        </w:rPr>
        <w:t>résumé</w:t>
      </w:r>
      <w:proofErr w:type="spellEnd"/>
      <w:r w:rsidRPr="00E72347">
        <w:rPr>
          <w:color w:val="FF0000"/>
          <w:lang w:val="pt-BR"/>
        </w:rPr>
        <w:t xml:space="preserve"> </w:t>
      </w:r>
      <w:r w:rsidRPr="005500AB">
        <w:rPr>
          <w:lang w:val="pt-BR"/>
        </w:rPr>
        <w:t>(tamanho 10 pontos; a largura do texto é fixada por esse estilo).</w:t>
      </w:r>
    </w:p>
    <w:p w14:paraId="44073D3A" w14:textId="408EC2F6" w:rsidR="005500AB" w:rsidRP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 w:rsidRPr="005500AB">
        <w:rPr>
          <w:lang w:val="pt-BR"/>
        </w:rPr>
        <w:t>Abaixo do resumo</w:t>
      </w:r>
      <w:r>
        <w:rPr>
          <w:lang w:val="pt-BR"/>
        </w:rPr>
        <w:t xml:space="preserve"> em francês</w:t>
      </w:r>
      <w:r w:rsidR="0076355B">
        <w:rPr>
          <w:lang w:val="pt-BR"/>
        </w:rPr>
        <w:t>,</w:t>
      </w:r>
      <w:r w:rsidRPr="005500AB">
        <w:rPr>
          <w:lang w:val="pt-BR"/>
        </w:rPr>
        <w:t xml:space="preserve"> deve-se indicar as </w:t>
      </w:r>
      <w:bookmarkStart w:id="0" w:name="_GoBack"/>
      <w:proofErr w:type="spellStart"/>
      <w:r w:rsidRPr="00E72347">
        <w:rPr>
          <w:color w:val="FF0000"/>
          <w:lang w:val="pt-BR"/>
        </w:rPr>
        <w:t>Mots-clés</w:t>
      </w:r>
      <w:proofErr w:type="spellEnd"/>
      <w:r w:rsidRPr="00E72347">
        <w:rPr>
          <w:color w:val="FF0000"/>
          <w:lang w:val="pt-BR"/>
        </w:rPr>
        <w:t xml:space="preserve"> </w:t>
      </w:r>
      <w:bookmarkEnd w:id="0"/>
      <w:r>
        <w:rPr>
          <w:lang w:val="pt-BR"/>
        </w:rPr>
        <w:t>(</w:t>
      </w:r>
      <w:r w:rsidRPr="005500AB">
        <w:rPr>
          <w:lang w:val="pt-BR"/>
        </w:rPr>
        <w:t>palavras-chave</w:t>
      </w:r>
      <w:r>
        <w:rPr>
          <w:lang w:val="pt-BR"/>
        </w:rPr>
        <w:t xml:space="preserve"> traduzidas para o idioma francês)</w:t>
      </w:r>
      <w:r w:rsidRPr="005500AB">
        <w:rPr>
          <w:lang w:val="pt-BR"/>
        </w:rPr>
        <w:t xml:space="preserve"> no estilo ASI12 </w:t>
      </w:r>
      <w:proofErr w:type="spellStart"/>
      <w:r w:rsidRPr="005500AB">
        <w:rPr>
          <w:lang w:val="pt-BR"/>
        </w:rPr>
        <w:t>Mots-clés</w:t>
      </w:r>
      <w:proofErr w:type="spellEnd"/>
      <w:r w:rsidRPr="005500AB">
        <w:rPr>
          <w:lang w:val="pt-BR"/>
        </w:rPr>
        <w:t xml:space="preserve"> </w:t>
      </w:r>
      <w:r w:rsidRPr="005500AB">
        <w:rPr>
          <w:lang w:val="pt-BR"/>
        </w:rPr>
        <w:lastRenderedPageBreak/>
        <w:t>(tamanho 10 pontos, itálico + negrito para os títulos, a largura do texto é definida pelo estilo).</w:t>
      </w:r>
    </w:p>
    <w:p w14:paraId="7924854D" w14:textId="307A41E8" w:rsidR="005500AB" w:rsidRDefault="005500AB" w:rsidP="005500AB">
      <w:pPr>
        <w:pStyle w:val="Paragraphedeliste"/>
        <w:numPr>
          <w:ilvl w:val="0"/>
          <w:numId w:val="41"/>
        </w:numPr>
        <w:rPr>
          <w:lang w:val="pt-BR"/>
        </w:rPr>
      </w:pPr>
      <w:r>
        <w:rPr>
          <w:lang w:val="pt-BR"/>
        </w:rPr>
        <w:t>Resumo em inglês</w:t>
      </w:r>
    </w:p>
    <w:p w14:paraId="5D3F2E3B" w14:textId="6AAECB7F" w:rsidR="005500AB" w:rsidRPr="00E3248B" w:rsidRDefault="005500AB" w:rsidP="00E3248B">
      <w:pPr>
        <w:pStyle w:val="Paragraphedeliste"/>
        <w:numPr>
          <w:ilvl w:val="1"/>
          <w:numId w:val="41"/>
        </w:numPr>
        <w:rPr>
          <w:lang w:val="pt-BR"/>
        </w:rPr>
      </w:pPr>
      <w:r>
        <w:rPr>
          <w:lang w:val="pt-BR"/>
        </w:rPr>
        <w:t xml:space="preserve">Após as </w:t>
      </w:r>
      <w:proofErr w:type="spellStart"/>
      <w:r w:rsidRPr="005500AB">
        <w:rPr>
          <w:lang w:val="pt-BR"/>
        </w:rPr>
        <w:t>Mots-clés</w:t>
      </w:r>
      <w:proofErr w:type="spellEnd"/>
      <w:r>
        <w:rPr>
          <w:lang w:val="pt-BR"/>
        </w:rPr>
        <w:t xml:space="preserve"> escrever o título </w:t>
      </w:r>
      <w:r w:rsidRPr="005500AB">
        <w:rPr>
          <w:lang w:val="pt-BR"/>
        </w:rPr>
        <w:t>ABSTRACT</w:t>
      </w:r>
      <w:r>
        <w:rPr>
          <w:lang w:val="pt-BR"/>
        </w:rPr>
        <w:t xml:space="preserve"> (</w:t>
      </w:r>
      <w:r w:rsidR="00E3248B">
        <w:rPr>
          <w:lang w:val="pt-BR"/>
        </w:rPr>
        <w:t xml:space="preserve">palavra </w:t>
      </w:r>
      <w:r>
        <w:rPr>
          <w:lang w:val="pt-BR"/>
        </w:rPr>
        <w:t>resumo em inglês)</w:t>
      </w:r>
      <w:r w:rsidR="00E3248B">
        <w:rPr>
          <w:lang w:val="pt-BR"/>
        </w:rPr>
        <w:t xml:space="preserve">, utilizando o estilo </w:t>
      </w:r>
      <w:r w:rsidR="00E3248B" w:rsidRPr="005500AB">
        <w:rPr>
          <w:lang w:val="pt-BR"/>
        </w:rPr>
        <w:t xml:space="preserve">ASI12 </w:t>
      </w:r>
      <w:proofErr w:type="spellStart"/>
      <w:r w:rsidR="00E3248B" w:rsidRPr="005500AB">
        <w:rPr>
          <w:lang w:val="pt-BR"/>
        </w:rPr>
        <w:t>Titre</w:t>
      </w:r>
      <w:proofErr w:type="spellEnd"/>
      <w:r w:rsidR="00E3248B" w:rsidRPr="005500AB">
        <w:rPr>
          <w:lang w:val="pt-BR"/>
        </w:rPr>
        <w:t xml:space="preserve"> </w:t>
      </w:r>
      <w:proofErr w:type="spellStart"/>
      <w:r w:rsidR="00E3248B" w:rsidRPr="005500AB">
        <w:rPr>
          <w:lang w:val="pt-BR"/>
        </w:rPr>
        <w:t>résumé</w:t>
      </w:r>
      <w:proofErr w:type="spellEnd"/>
      <w:r w:rsidR="00E3248B" w:rsidRPr="005500AB">
        <w:rPr>
          <w:lang w:val="pt-BR"/>
        </w:rPr>
        <w:t xml:space="preserve"> (tamanho da fonte 10 pontos, letras em maiúsculas, centralizadas)</w:t>
      </w:r>
      <w:r w:rsidRPr="00E3248B">
        <w:rPr>
          <w:lang w:val="pt-BR"/>
        </w:rPr>
        <w:t>.</w:t>
      </w:r>
    </w:p>
    <w:p w14:paraId="4B85D3CB" w14:textId="177BA3E2" w:rsidR="005500AB" w:rsidRPr="005500AB" w:rsidRDefault="005500AB" w:rsidP="005500AB">
      <w:pPr>
        <w:pStyle w:val="Paragraphedeliste"/>
        <w:numPr>
          <w:ilvl w:val="1"/>
          <w:numId w:val="41"/>
        </w:numPr>
        <w:rPr>
          <w:lang w:val="pt-BR"/>
        </w:rPr>
      </w:pPr>
      <w:r w:rsidRPr="005500AB">
        <w:rPr>
          <w:lang w:val="pt-BR"/>
        </w:rPr>
        <w:t xml:space="preserve">Abaixo do título ABSTRACT, escrever o resumo em </w:t>
      </w:r>
      <w:r w:rsidR="00E3248B">
        <w:rPr>
          <w:lang w:val="pt-BR"/>
        </w:rPr>
        <w:t>inglês</w:t>
      </w:r>
      <w:r w:rsidRPr="005500AB">
        <w:rPr>
          <w:lang w:val="pt-BR"/>
        </w:rPr>
        <w:t xml:space="preserve"> utilizando o estilo ASI12 </w:t>
      </w:r>
      <w:proofErr w:type="spellStart"/>
      <w:r w:rsidRPr="005500AB">
        <w:rPr>
          <w:lang w:val="pt-BR"/>
        </w:rPr>
        <w:t>Texte</w:t>
      </w:r>
      <w:proofErr w:type="spellEnd"/>
      <w:r w:rsidRPr="005500AB">
        <w:rPr>
          <w:lang w:val="pt-BR"/>
        </w:rPr>
        <w:t xml:space="preserve"> </w:t>
      </w:r>
      <w:proofErr w:type="spellStart"/>
      <w:r w:rsidRPr="005500AB">
        <w:rPr>
          <w:lang w:val="pt-BR"/>
        </w:rPr>
        <w:t>résumé</w:t>
      </w:r>
      <w:proofErr w:type="spellEnd"/>
      <w:r w:rsidRPr="005500AB">
        <w:rPr>
          <w:lang w:val="pt-BR"/>
        </w:rPr>
        <w:t xml:space="preserve"> (tamanho 10 pontos; a largura do texto é fixada por esse estilo).</w:t>
      </w:r>
    </w:p>
    <w:p w14:paraId="7FB34984" w14:textId="41ED1EC2" w:rsidR="00E3248B" w:rsidRPr="00E3248B" w:rsidRDefault="00E3248B" w:rsidP="007D52C6">
      <w:pPr>
        <w:pStyle w:val="Paragraphedeliste"/>
        <w:numPr>
          <w:ilvl w:val="1"/>
          <w:numId w:val="41"/>
        </w:numPr>
        <w:rPr>
          <w:lang w:val="pt-BR"/>
        </w:rPr>
      </w:pPr>
      <w:r w:rsidRPr="00E3248B">
        <w:rPr>
          <w:lang w:val="pt-BR"/>
        </w:rPr>
        <w:t xml:space="preserve">Abaixo do resumo em </w:t>
      </w:r>
      <w:r>
        <w:rPr>
          <w:lang w:val="pt-BR"/>
        </w:rPr>
        <w:t>inglês</w:t>
      </w:r>
      <w:r w:rsidRPr="00E3248B">
        <w:rPr>
          <w:lang w:val="pt-BR"/>
        </w:rPr>
        <w:t xml:space="preserve"> deve-se indicar as </w:t>
      </w:r>
      <w:r w:rsidRPr="007D52C6">
        <w:rPr>
          <w:lang w:val="pt-BR"/>
        </w:rPr>
        <w:t>Keywords</w:t>
      </w:r>
      <w:r w:rsidRPr="00E3248B">
        <w:rPr>
          <w:lang w:val="pt-BR"/>
        </w:rPr>
        <w:t xml:space="preserve"> (palavras-chave traduzidas para o idioma </w:t>
      </w:r>
      <w:r>
        <w:rPr>
          <w:lang w:val="pt-BR"/>
        </w:rPr>
        <w:t>inglês</w:t>
      </w:r>
      <w:r w:rsidRPr="00E3248B">
        <w:rPr>
          <w:lang w:val="pt-BR"/>
        </w:rPr>
        <w:t xml:space="preserve">) no estilo ASI12 </w:t>
      </w:r>
      <w:proofErr w:type="spellStart"/>
      <w:r w:rsidRPr="00E3248B">
        <w:rPr>
          <w:lang w:val="pt-BR"/>
        </w:rPr>
        <w:t>Mots-clés</w:t>
      </w:r>
      <w:proofErr w:type="spellEnd"/>
      <w:r w:rsidRPr="00E3248B">
        <w:rPr>
          <w:lang w:val="pt-BR"/>
        </w:rPr>
        <w:t xml:space="preserve"> (tamanho 10 pontos, itálico + negrito para os títulos, a largura do texto é definida pelo estilo).</w:t>
      </w:r>
    </w:p>
    <w:p w14:paraId="316E34EE" w14:textId="77777777" w:rsidR="008B090C" w:rsidRPr="00BC007C" w:rsidRDefault="00BC007C" w:rsidP="00C14ECA">
      <w:pPr>
        <w:pStyle w:val="ASI12Sectionniveau1"/>
        <w:rPr>
          <w:lang w:val="pt-BR"/>
        </w:rPr>
      </w:pPr>
      <w:r w:rsidRPr="00BC007C">
        <w:rPr>
          <w:lang w:val="pt-BR"/>
        </w:rPr>
        <w:t>Diretrizes para o texto</w:t>
      </w:r>
    </w:p>
    <w:p w14:paraId="6BF15FFB" w14:textId="78A67DCC" w:rsidR="00BC007C" w:rsidRPr="00DF4404" w:rsidRDefault="00BC007C" w:rsidP="00444D24">
      <w:pPr>
        <w:pStyle w:val="ASI12Texte"/>
        <w:rPr>
          <w:lang w:val="pt-BR"/>
        </w:rPr>
      </w:pPr>
      <w:r w:rsidRPr="00DF4404">
        <w:rPr>
          <w:lang w:val="pt-BR"/>
        </w:rPr>
        <w:t xml:space="preserve">Esta seção do artigo está no nível 1. Uma seção de nível 1 é introduzida por um título no estilo </w:t>
      </w:r>
      <w:r w:rsidRPr="00DF4404">
        <w:rPr>
          <w:color w:val="FF0000"/>
          <w:lang w:val="pt-BR"/>
        </w:rPr>
        <w:t xml:space="preserve">1 </w:t>
      </w:r>
      <w:r w:rsidR="003F4762">
        <w:rPr>
          <w:color w:val="FF0000"/>
          <w:lang w:val="pt-BR"/>
        </w:rPr>
        <w:t>ASI12</w:t>
      </w:r>
      <w:r w:rsidR="003F4762" w:rsidRPr="00DF4404">
        <w:rPr>
          <w:color w:val="FF0000"/>
          <w:lang w:val="pt-BR"/>
        </w:rPr>
        <w:t xml:space="preserve"> </w:t>
      </w:r>
      <w:proofErr w:type="spellStart"/>
      <w:r w:rsidRPr="00DF4404">
        <w:rPr>
          <w:color w:val="FF0000"/>
          <w:lang w:val="pt-BR"/>
        </w:rPr>
        <w:t>Section</w:t>
      </w:r>
      <w:proofErr w:type="spellEnd"/>
      <w:r w:rsidRPr="00DF4404">
        <w:rPr>
          <w:color w:val="FF0000"/>
          <w:lang w:val="pt-BR"/>
        </w:rPr>
        <w:t xml:space="preserve"> </w:t>
      </w:r>
      <w:proofErr w:type="spellStart"/>
      <w:r w:rsidRPr="00DF4404">
        <w:rPr>
          <w:color w:val="FF0000"/>
          <w:lang w:val="pt-BR"/>
        </w:rPr>
        <w:t>niveau</w:t>
      </w:r>
      <w:proofErr w:type="spellEnd"/>
      <w:r w:rsidRPr="00DF4404">
        <w:rPr>
          <w:color w:val="FF0000"/>
          <w:lang w:val="pt-BR"/>
        </w:rPr>
        <w:t xml:space="preserve"> 1</w:t>
      </w:r>
      <w:r w:rsidRPr="00DF4404">
        <w:rPr>
          <w:lang w:val="pt-BR"/>
        </w:rPr>
        <w:t xml:space="preserve"> (tamanho 14</w:t>
      </w:r>
      <w:r w:rsidR="001C1A8D" w:rsidRPr="00DF4404">
        <w:rPr>
          <w:lang w:val="pt-BR"/>
        </w:rPr>
        <w:t xml:space="preserve"> pontos</w:t>
      </w:r>
      <w:r w:rsidRPr="00DF4404">
        <w:rPr>
          <w:lang w:val="pt-BR"/>
        </w:rPr>
        <w:t>, negrito).</w:t>
      </w:r>
    </w:p>
    <w:p w14:paraId="25FC1200" w14:textId="2F4B5548" w:rsidR="00BC007C" w:rsidRPr="00BC007C" w:rsidRDefault="00BC007C" w:rsidP="00444D24">
      <w:pPr>
        <w:pStyle w:val="ASI12Texte"/>
        <w:rPr>
          <w:lang w:val="pt-BR"/>
        </w:rPr>
      </w:pPr>
      <w:r w:rsidRPr="00BC007C">
        <w:rPr>
          <w:lang w:val="pt-BR"/>
        </w:rPr>
        <w:t>O texto do artigo está em tamanho 12</w:t>
      </w:r>
      <w:r w:rsidR="001C1A8D">
        <w:rPr>
          <w:lang w:val="pt-BR"/>
        </w:rPr>
        <w:t xml:space="preserve"> pontos</w:t>
      </w:r>
      <w:r w:rsidRPr="00BC007C">
        <w:rPr>
          <w:lang w:val="pt-BR"/>
        </w:rPr>
        <w:t>, qualquer que seja o nível da seção</w:t>
      </w:r>
      <w:r w:rsidR="00454C86">
        <w:rPr>
          <w:lang w:val="pt-BR"/>
        </w:rPr>
        <w:t>.</w:t>
      </w:r>
      <w:r w:rsidRPr="00BC007C">
        <w:rPr>
          <w:lang w:val="pt-BR"/>
        </w:rPr>
        <w:t xml:space="preserve"> </w:t>
      </w:r>
      <w:r w:rsidR="00454C86">
        <w:rPr>
          <w:lang w:val="pt-BR"/>
        </w:rPr>
        <w:t>E</w:t>
      </w:r>
      <w:r w:rsidRPr="00BC007C">
        <w:rPr>
          <w:lang w:val="pt-BR"/>
        </w:rPr>
        <w:t xml:space="preserve">le respeita o texto no estilo </w:t>
      </w:r>
      <w:r w:rsidR="003F4762">
        <w:rPr>
          <w:color w:val="FF0000"/>
          <w:lang w:val="pt-BR"/>
        </w:rPr>
        <w:t>ASI12</w:t>
      </w:r>
      <w:r w:rsidR="003F4762"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Texte</w:t>
      </w:r>
      <w:proofErr w:type="spellEnd"/>
      <w:r w:rsidRPr="00BC007C">
        <w:rPr>
          <w:lang w:val="pt-BR"/>
        </w:rPr>
        <w:t xml:space="preserve"> que garante automaticamente o recuo adequado no início de cada parágrafo.</w:t>
      </w:r>
    </w:p>
    <w:p w14:paraId="524B608B" w14:textId="77777777" w:rsidR="008B090C" w:rsidRPr="00934C2F" w:rsidRDefault="00BC007C" w:rsidP="00C14ECA">
      <w:pPr>
        <w:pStyle w:val="ASI12Sectionniveau2"/>
      </w:pPr>
      <w:proofErr w:type="spellStart"/>
      <w:r>
        <w:t>Seção</w:t>
      </w:r>
      <w:proofErr w:type="spellEnd"/>
      <w:r>
        <w:t xml:space="preserve"> no </w:t>
      </w:r>
      <w:proofErr w:type="spellStart"/>
      <w:r>
        <w:t>nível</w:t>
      </w:r>
      <w:proofErr w:type="spellEnd"/>
      <w:r>
        <w:t xml:space="preserve"> 2</w:t>
      </w:r>
    </w:p>
    <w:p w14:paraId="30C38678" w14:textId="1C1F07A3" w:rsidR="00BC007C" w:rsidRPr="00BC007C" w:rsidRDefault="00BC007C" w:rsidP="00444D24">
      <w:pPr>
        <w:pStyle w:val="ASI12Texte"/>
        <w:rPr>
          <w:lang w:val="pt-BR"/>
        </w:rPr>
      </w:pPr>
      <w:r w:rsidRPr="00BC007C">
        <w:rPr>
          <w:lang w:val="pt-BR"/>
        </w:rPr>
        <w:t xml:space="preserve">Esta seção é de nível 2. Seu título está no estilo </w:t>
      </w:r>
      <w:r w:rsidR="003F4762">
        <w:rPr>
          <w:color w:val="FF0000"/>
          <w:lang w:val="pt-BR"/>
        </w:rPr>
        <w:t>ASI12</w:t>
      </w:r>
      <w:r w:rsidR="003F4762"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Section</w:t>
      </w:r>
      <w:proofErr w:type="spellEnd"/>
      <w:r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niveau</w:t>
      </w:r>
      <w:proofErr w:type="spellEnd"/>
      <w:r w:rsidRPr="00BC007C">
        <w:rPr>
          <w:color w:val="FF0000"/>
          <w:lang w:val="pt-BR"/>
        </w:rPr>
        <w:t xml:space="preserve"> 2</w:t>
      </w:r>
      <w:r w:rsidRPr="00BC007C">
        <w:rPr>
          <w:lang w:val="pt-BR"/>
        </w:rPr>
        <w:t xml:space="preserve"> (tamanho 12 pontos, negrito).</w:t>
      </w:r>
    </w:p>
    <w:p w14:paraId="580A787E" w14:textId="77777777" w:rsidR="008B090C" w:rsidRPr="00934C2F" w:rsidRDefault="00BC007C" w:rsidP="00C14ECA">
      <w:pPr>
        <w:pStyle w:val="ASI12Sectionniveau3"/>
      </w:pPr>
      <w:proofErr w:type="spellStart"/>
      <w:r>
        <w:t>Seção</w:t>
      </w:r>
      <w:proofErr w:type="spellEnd"/>
      <w:r>
        <w:t xml:space="preserve"> no </w:t>
      </w:r>
      <w:proofErr w:type="spellStart"/>
      <w:r>
        <w:t>nível</w:t>
      </w:r>
      <w:proofErr w:type="spellEnd"/>
      <w:r>
        <w:t xml:space="preserve"> 3</w:t>
      </w:r>
    </w:p>
    <w:p w14:paraId="24BD5DE1" w14:textId="2FC8F887" w:rsidR="00BC007C" w:rsidRPr="00281F52" w:rsidRDefault="00BC007C" w:rsidP="00444D24">
      <w:pPr>
        <w:pStyle w:val="ASI12Texte"/>
        <w:rPr>
          <w:lang w:val="pt-BR"/>
        </w:rPr>
      </w:pPr>
      <w:r w:rsidRPr="00281F52">
        <w:rPr>
          <w:lang w:val="pt-BR"/>
        </w:rPr>
        <w:t xml:space="preserve">Uma seção de nível 3 </w:t>
      </w:r>
      <w:r w:rsidR="006D64A8" w:rsidRPr="00281F52">
        <w:rPr>
          <w:lang w:val="pt-BR"/>
        </w:rPr>
        <w:t xml:space="preserve">é introduzida por um título no estilo </w:t>
      </w:r>
      <w:r w:rsidR="003F4762">
        <w:rPr>
          <w:color w:val="FF0000"/>
          <w:lang w:val="pt-BR"/>
        </w:rPr>
        <w:t>ASI12</w:t>
      </w:r>
      <w:r w:rsidR="003F4762" w:rsidRPr="00281F52">
        <w:rPr>
          <w:color w:val="FF0000"/>
          <w:lang w:val="pt-BR"/>
        </w:rPr>
        <w:t xml:space="preserve"> </w:t>
      </w:r>
      <w:proofErr w:type="spellStart"/>
      <w:r w:rsidR="006D64A8" w:rsidRPr="00281F52">
        <w:rPr>
          <w:color w:val="FF0000"/>
          <w:lang w:val="pt-BR"/>
        </w:rPr>
        <w:t>Section</w:t>
      </w:r>
      <w:proofErr w:type="spellEnd"/>
      <w:r w:rsidR="006D64A8" w:rsidRPr="00281F52">
        <w:rPr>
          <w:color w:val="FF0000"/>
          <w:lang w:val="pt-BR"/>
        </w:rPr>
        <w:t xml:space="preserve"> </w:t>
      </w:r>
      <w:proofErr w:type="spellStart"/>
      <w:r w:rsidR="006D64A8" w:rsidRPr="00281F52">
        <w:rPr>
          <w:color w:val="FF0000"/>
          <w:lang w:val="pt-BR"/>
        </w:rPr>
        <w:t>niveau</w:t>
      </w:r>
      <w:proofErr w:type="spellEnd"/>
      <w:r w:rsidR="006D64A8" w:rsidRPr="00281F52">
        <w:rPr>
          <w:color w:val="FF0000"/>
          <w:lang w:val="pt-BR"/>
        </w:rPr>
        <w:t xml:space="preserve"> 3 </w:t>
      </w:r>
      <w:r w:rsidR="006D64A8" w:rsidRPr="00281F52">
        <w:rPr>
          <w:lang w:val="pt-BR"/>
        </w:rPr>
        <w:t>(</w:t>
      </w:r>
      <w:r w:rsidR="0091216A" w:rsidRPr="00281F52">
        <w:rPr>
          <w:lang w:val="pt-BR"/>
        </w:rPr>
        <w:t>tamanho 12</w:t>
      </w:r>
      <w:r w:rsidR="001C1A8D">
        <w:rPr>
          <w:lang w:val="pt-BR"/>
        </w:rPr>
        <w:t xml:space="preserve"> pontos</w:t>
      </w:r>
      <w:r w:rsidR="0091216A" w:rsidRPr="00281F52">
        <w:rPr>
          <w:lang w:val="pt-BR"/>
        </w:rPr>
        <w:t xml:space="preserve">, negrito). Para os </w:t>
      </w:r>
      <w:r w:rsidR="00281F52" w:rsidRPr="00281F52">
        <w:rPr>
          <w:lang w:val="pt-BR"/>
        </w:rPr>
        <w:t>artigos curtos, é melhor evitar, na medida do poss</w:t>
      </w:r>
      <w:r w:rsidR="00094AFE">
        <w:rPr>
          <w:lang w:val="pt-BR"/>
        </w:rPr>
        <w:t>í</w:t>
      </w:r>
      <w:r w:rsidR="00281F52" w:rsidRPr="00281F52">
        <w:rPr>
          <w:lang w:val="pt-BR"/>
        </w:rPr>
        <w:t>vel, utilizar este nível de seção para não segmentar demais o texto. Em seguida</w:t>
      </w:r>
      <w:r w:rsidR="00094AFE">
        <w:rPr>
          <w:lang w:val="pt-BR"/>
        </w:rPr>
        <w:t>,</w:t>
      </w:r>
      <w:r w:rsidR="00281F52" w:rsidRPr="00281F52">
        <w:rPr>
          <w:lang w:val="pt-BR"/>
        </w:rPr>
        <w:t xml:space="preserve"> utilize o estilo de parágrafo mostrado a seguir.</w:t>
      </w:r>
    </w:p>
    <w:p w14:paraId="0FC74DFE" w14:textId="614B6C8E" w:rsidR="00281F52" w:rsidRPr="00281F52" w:rsidRDefault="00281F52" w:rsidP="00E40D4D">
      <w:pPr>
        <w:pStyle w:val="ASI12Sectionparagraphe"/>
        <w:rPr>
          <w:lang w:val="pt-BR"/>
        </w:rPr>
      </w:pPr>
      <w:r w:rsidRPr="00281F52">
        <w:rPr>
          <w:b/>
          <w:bCs/>
          <w:lang w:val="pt-BR"/>
        </w:rPr>
        <w:t>Título do par</w:t>
      </w:r>
      <w:r w:rsidR="00094AFE">
        <w:rPr>
          <w:b/>
          <w:bCs/>
          <w:lang w:val="pt-BR"/>
        </w:rPr>
        <w:t>á</w:t>
      </w:r>
      <w:r w:rsidRPr="00281F52">
        <w:rPr>
          <w:b/>
          <w:bCs/>
          <w:lang w:val="pt-BR"/>
        </w:rPr>
        <w:t xml:space="preserve">grafo </w:t>
      </w:r>
      <w:r w:rsidR="008B090C" w:rsidRPr="00281F52">
        <w:rPr>
          <w:lang w:val="pt-BR"/>
        </w:rPr>
        <w:t>― </w:t>
      </w:r>
      <w:r w:rsidRPr="00281F52">
        <w:rPr>
          <w:lang w:val="pt-BR"/>
        </w:rPr>
        <w:t xml:space="preserve">aqui temos um exemplo de seção no estilo </w:t>
      </w:r>
      <w:r w:rsidR="003F4762">
        <w:rPr>
          <w:color w:val="FF0000"/>
          <w:lang w:val="pt-BR"/>
        </w:rPr>
        <w:t>ASI12</w:t>
      </w:r>
      <w:r w:rsidR="003F4762" w:rsidRPr="00281F52">
        <w:rPr>
          <w:color w:val="FF0000"/>
          <w:lang w:val="pt-BR"/>
        </w:rPr>
        <w:t xml:space="preserve"> </w:t>
      </w:r>
      <w:proofErr w:type="spellStart"/>
      <w:r w:rsidR="008B090C" w:rsidRPr="00281F52">
        <w:rPr>
          <w:color w:val="FF0000"/>
          <w:lang w:val="pt-BR"/>
        </w:rPr>
        <w:t>Section</w:t>
      </w:r>
      <w:proofErr w:type="spellEnd"/>
      <w:r w:rsidR="008B090C" w:rsidRPr="00281F52">
        <w:rPr>
          <w:color w:val="FF0000"/>
          <w:lang w:val="pt-BR"/>
        </w:rPr>
        <w:t xml:space="preserve"> </w:t>
      </w:r>
      <w:proofErr w:type="spellStart"/>
      <w:r w:rsidR="008B090C" w:rsidRPr="00281F52">
        <w:rPr>
          <w:color w:val="FF0000"/>
          <w:lang w:val="pt-BR"/>
        </w:rPr>
        <w:t>paragraphe</w:t>
      </w:r>
      <w:proofErr w:type="spellEnd"/>
      <w:r w:rsidR="008B090C" w:rsidRPr="00281F52">
        <w:rPr>
          <w:lang w:val="pt-BR"/>
        </w:rPr>
        <w:t xml:space="preserve"> (</w:t>
      </w:r>
      <w:r w:rsidRPr="00281F52">
        <w:rPr>
          <w:lang w:val="pt-BR"/>
        </w:rPr>
        <w:t xml:space="preserve">tamanho </w:t>
      </w:r>
      <w:r w:rsidR="008B090C" w:rsidRPr="00281F52">
        <w:rPr>
          <w:lang w:val="pt-BR"/>
        </w:rPr>
        <w:t>12</w:t>
      </w:r>
      <w:r w:rsidR="001C1A8D">
        <w:rPr>
          <w:lang w:val="pt-BR"/>
        </w:rPr>
        <w:t xml:space="preserve"> pontos</w:t>
      </w:r>
      <w:r w:rsidR="008B090C" w:rsidRPr="00281F52">
        <w:rPr>
          <w:lang w:val="pt-BR"/>
        </w:rPr>
        <w:t xml:space="preserve">). </w:t>
      </w:r>
      <w:r w:rsidRPr="00281F52">
        <w:rPr>
          <w:lang w:val="pt-BR"/>
        </w:rPr>
        <w:t>Es</w:t>
      </w:r>
      <w:r w:rsidR="00094AFE">
        <w:rPr>
          <w:lang w:val="pt-BR"/>
        </w:rPr>
        <w:t>s</w:t>
      </w:r>
      <w:r w:rsidRPr="00281F52">
        <w:rPr>
          <w:lang w:val="pt-BR"/>
        </w:rPr>
        <w:t>e tipo de seção não possui numeração nem recuo na primeira linha. O título dessa seção deve estar em negri</w:t>
      </w:r>
      <w:r w:rsidR="000C7A57">
        <w:rPr>
          <w:lang w:val="pt-BR"/>
        </w:rPr>
        <w:t>t</w:t>
      </w:r>
      <w:r w:rsidRPr="00281F52">
        <w:rPr>
          <w:lang w:val="pt-BR"/>
        </w:rPr>
        <w:t xml:space="preserve">o e separado do texto parágrafo por um traço longo (sem negrito). </w:t>
      </w:r>
    </w:p>
    <w:p w14:paraId="6C07C729" w14:textId="25906166" w:rsidR="000C7A57" w:rsidRPr="000C7A57" w:rsidRDefault="00281F52" w:rsidP="00444D24">
      <w:pPr>
        <w:pStyle w:val="ASI12Texte"/>
        <w:rPr>
          <w:lang w:val="pt-BR"/>
        </w:rPr>
      </w:pPr>
      <w:r w:rsidRPr="000C7A57">
        <w:rPr>
          <w:lang w:val="pt-BR"/>
        </w:rPr>
        <w:t xml:space="preserve">Nota geral: não coloque pontuação final </w:t>
      </w:r>
      <w:r w:rsidR="00454C86">
        <w:rPr>
          <w:lang w:val="pt-BR"/>
        </w:rPr>
        <w:t>n</w:t>
      </w:r>
      <w:r w:rsidRPr="000C7A57">
        <w:rPr>
          <w:lang w:val="pt-BR"/>
        </w:rPr>
        <w:t xml:space="preserve">os títulos. </w:t>
      </w:r>
    </w:p>
    <w:p w14:paraId="01707173" w14:textId="77777777" w:rsidR="008B090C" w:rsidRPr="000C7A57" w:rsidRDefault="000C7A57" w:rsidP="00C14ECA">
      <w:pPr>
        <w:pStyle w:val="ASI12Sectionniveau2"/>
        <w:rPr>
          <w:lang w:val="pt-BR"/>
        </w:rPr>
      </w:pPr>
      <w:r w:rsidRPr="000C7A57">
        <w:rPr>
          <w:lang w:val="pt-BR"/>
        </w:rPr>
        <w:t>Notas de rodapé</w:t>
      </w:r>
    </w:p>
    <w:p w14:paraId="51BCFE80" w14:textId="63C1988E" w:rsidR="008B090C" w:rsidRPr="000C7A57" w:rsidRDefault="000C7A57" w:rsidP="00444D24">
      <w:pPr>
        <w:pStyle w:val="ASI12Texte"/>
        <w:rPr>
          <w:lang w:val="pt-BR"/>
        </w:rPr>
      </w:pPr>
      <w:r w:rsidRPr="000C7A57">
        <w:rPr>
          <w:lang w:val="pt-BR"/>
        </w:rPr>
        <w:t>O texto de nota</w:t>
      </w:r>
      <w:r w:rsidR="008B090C" w:rsidRPr="000C7A57">
        <w:rPr>
          <w:rStyle w:val="Appelnotedebasdep"/>
          <w:lang w:val="pt-BR"/>
        </w:rPr>
        <w:footnoteReference w:id="3"/>
      </w:r>
      <w:r w:rsidR="008B090C" w:rsidRPr="000C7A57">
        <w:rPr>
          <w:lang w:val="pt-BR"/>
        </w:rPr>
        <w:t xml:space="preserve"> </w:t>
      </w:r>
      <w:r w:rsidRPr="000C7A57">
        <w:rPr>
          <w:lang w:val="pt-BR"/>
        </w:rPr>
        <w:t>aparece na parte inferior da página</w:t>
      </w:r>
      <w:r w:rsidR="00C763D2">
        <w:rPr>
          <w:lang w:val="pt-BR"/>
        </w:rPr>
        <w:t>. Ele e</w:t>
      </w:r>
      <w:r w:rsidRPr="000C7A57">
        <w:rPr>
          <w:lang w:val="pt-BR"/>
        </w:rPr>
        <w:t xml:space="preserve">stá no estilo </w:t>
      </w:r>
      <w:r w:rsidR="003F4762">
        <w:rPr>
          <w:color w:val="FF0000"/>
          <w:lang w:val="pt-BR"/>
        </w:rPr>
        <w:t>ASI12</w:t>
      </w:r>
      <w:r w:rsidR="003F4762" w:rsidRPr="000C7A57">
        <w:rPr>
          <w:color w:val="FF0000"/>
          <w:lang w:val="pt-BR"/>
        </w:rPr>
        <w:t xml:space="preserve"> </w:t>
      </w:r>
      <w:r w:rsidR="008B090C" w:rsidRPr="000C7A57">
        <w:rPr>
          <w:color w:val="FF0000"/>
          <w:lang w:val="pt-BR"/>
        </w:rPr>
        <w:t xml:space="preserve">Note </w:t>
      </w:r>
      <w:proofErr w:type="spellStart"/>
      <w:r w:rsidR="008B090C" w:rsidRPr="000C7A57">
        <w:rPr>
          <w:color w:val="FF0000"/>
          <w:lang w:val="pt-BR"/>
        </w:rPr>
        <w:t>bas</w:t>
      </w:r>
      <w:proofErr w:type="spellEnd"/>
      <w:r w:rsidR="008B090C" w:rsidRPr="000C7A57">
        <w:rPr>
          <w:color w:val="FF0000"/>
          <w:lang w:val="pt-BR"/>
        </w:rPr>
        <w:t xml:space="preserve"> de </w:t>
      </w:r>
      <w:proofErr w:type="spellStart"/>
      <w:r w:rsidR="008B090C" w:rsidRPr="000C7A57">
        <w:rPr>
          <w:color w:val="FF0000"/>
          <w:lang w:val="pt-BR"/>
        </w:rPr>
        <w:t>page</w:t>
      </w:r>
      <w:proofErr w:type="spellEnd"/>
      <w:r w:rsidR="008B090C" w:rsidRPr="000C7A57">
        <w:rPr>
          <w:lang w:val="pt-BR"/>
        </w:rPr>
        <w:t xml:space="preserve"> (</w:t>
      </w:r>
      <w:r w:rsidRPr="000C7A57">
        <w:rPr>
          <w:lang w:val="pt-BR"/>
        </w:rPr>
        <w:t xml:space="preserve">tamanho </w:t>
      </w:r>
      <w:r w:rsidR="008B090C" w:rsidRPr="000C7A57">
        <w:rPr>
          <w:lang w:val="pt-BR"/>
        </w:rPr>
        <w:t>10</w:t>
      </w:r>
      <w:r w:rsidR="001C1A8D">
        <w:rPr>
          <w:lang w:val="pt-BR"/>
        </w:rPr>
        <w:t xml:space="preserve"> pontos</w:t>
      </w:r>
      <w:r w:rsidR="008B090C" w:rsidRPr="000C7A57">
        <w:rPr>
          <w:lang w:val="pt-BR"/>
        </w:rPr>
        <w:t>)</w:t>
      </w:r>
      <w:r w:rsidR="00454C86">
        <w:rPr>
          <w:lang w:val="pt-BR"/>
        </w:rPr>
        <w:t>.</w:t>
      </w:r>
    </w:p>
    <w:p w14:paraId="5A7C5768" w14:textId="77777777" w:rsidR="008B090C" w:rsidRPr="000C7A57" w:rsidRDefault="000C7A57" w:rsidP="00C14ECA">
      <w:pPr>
        <w:pStyle w:val="ASI12Sectionniveau2"/>
        <w:rPr>
          <w:lang w:val="pt-BR"/>
        </w:rPr>
      </w:pPr>
      <w:r w:rsidRPr="000C7A57">
        <w:rPr>
          <w:lang w:val="pt-BR"/>
        </w:rPr>
        <w:lastRenderedPageBreak/>
        <w:t>Lista de elementos</w:t>
      </w:r>
    </w:p>
    <w:p w14:paraId="6F320D17" w14:textId="15065E13" w:rsidR="008B090C" w:rsidRPr="000C7A57" w:rsidRDefault="000C7A57" w:rsidP="00444D24">
      <w:pPr>
        <w:pStyle w:val="ASI12Texte"/>
        <w:rPr>
          <w:lang w:val="pt-BR"/>
        </w:rPr>
      </w:pPr>
      <w:r w:rsidRPr="000C7A57">
        <w:rPr>
          <w:lang w:val="pt-BR"/>
        </w:rPr>
        <w:t xml:space="preserve">Para as listas (enumerações) convidamos você a seguir um dos modelos a seguir: </w:t>
      </w:r>
    </w:p>
    <w:p w14:paraId="6E2D232A" w14:textId="1636E1AE" w:rsidR="008B090C" w:rsidRPr="000C7A57" w:rsidRDefault="000C7A57" w:rsidP="00444D24">
      <w:pPr>
        <w:pStyle w:val="ASI12Texte"/>
        <w:rPr>
          <w:lang w:val="pt-BR"/>
        </w:rPr>
      </w:pPr>
      <w:r w:rsidRPr="000C7A57">
        <w:rPr>
          <w:lang w:val="pt-BR"/>
        </w:rPr>
        <w:t xml:space="preserve">Exemplo de lista sem numeração </w:t>
      </w:r>
      <w:r w:rsidR="008B090C" w:rsidRPr="000C7A57">
        <w:rPr>
          <w:lang w:val="pt-BR"/>
        </w:rPr>
        <w:t>(</w:t>
      </w:r>
      <w:r w:rsidRPr="000C7A57">
        <w:rPr>
          <w:lang w:val="pt-BR"/>
        </w:rPr>
        <w:t xml:space="preserve">estilo </w:t>
      </w:r>
      <w:r w:rsidR="003F4762">
        <w:rPr>
          <w:color w:val="FF0000"/>
          <w:lang w:val="pt-BR"/>
        </w:rPr>
        <w:t>ASI12</w:t>
      </w:r>
      <w:r w:rsidR="003F4762" w:rsidRPr="000C7A57">
        <w:rPr>
          <w:color w:val="FF0000"/>
          <w:lang w:val="pt-BR"/>
        </w:rPr>
        <w:t xml:space="preserve"> </w:t>
      </w:r>
      <w:r w:rsidR="008B090C" w:rsidRPr="000C7A57">
        <w:rPr>
          <w:color w:val="FF0000"/>
          <w:lang w:val="pt-BR"/>
        </w:rPr>
        <w:t xml:space="preserve">Liste </w:t>
      </w:r>
      <w:proofErr w:type="spellStart"/>
      <w:r w:rsidR="008B090C" w:rsidRPr="000C7A57">
        <w:rPr>
          <w:color w:val="FF0000"/>
          <w:lang w:val="pt-BR"/>
        </w:rPr>
        <w:t>sans</w:t>
      </w:r>
      <w:proofErr w:type="spellEnd"/>
      <w:r w:rsidR="008B090C" w:rsidRPr="000C7A57">
        <w:rPr>
          <w:color w:val="FF0000"/>
          <w:lang w:val="pt-BR"/>
        </w:rPr>
        <w:t xml:space="preserve"> </w:t>
      </w:r>
      <w:proofErr w:type="spellStart"/>
      <w:r w:rsidR="008B090C" w:rsidRPr="000C7A57">
        <w:rPr>
          <w:color w:val="FF0000"/>
          <w:lang w:val="pt-BR"/>
        </w:rPr>
        <w:t>numérotation</w:t>
      </w:r>
      <w:proofErr w:type="spellEnd"/>
      <w:r w:rsidR="008B090C" w:rsidRPr="000C7A57">
        <w:rPr>
          <w:lang w:val="pt-BR"/>
        </w:rPr>
        <w:t>) :</w:t>
      </w:r>
    </w:p>
    <w:p w14:paraId="54AAED2E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>primeiro item;</w:t>
      </w:r>
    </w:p>
    <w:p w14:paraId="3C59DF58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 xml:space="preserve">segundo </w:t>
      </w:r>
      <w:r w:rsidR="008B090C" w:rsidRPr="000C7A57">
        <w:rPr>
          <w:lang w:val="pt-BR"/>
        </w:rPr>
        <w:t>item</w:t>
      </w:r>
      <w:r w:rsidRPr="000C7A57">
        <w:rPr>
          <w:lang w:val="pt-BR"/>
        </w:rPr>
        <w:t>;</w:t>
      </w:r>
    </w:p>
    <w:p w14:paraId="5EDA0071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primeiro subitem</w:t>
      </w:r>
      <w:r w:rsidR="008B090C" w:rsidRPr="000C7A57">
        <w:rPr>
          <w:lang w:val="pt-BR"/>
        </w:rPr>
        <w:t>;</w:t>
      </w:r>
    </w:p>
    <w:p w14:paraId="6C4FE835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segundo subitem</w:t>
      </w:r>
      <w:r w:rsidR="008B090C" w:rsidRPr="000C7A57">
        <w:rPr>
          <w:lang w:val="pt-BR"/>
        </w:rPr>
        <w:t>;</w:t>
      </w:r>
    </w:p>
    <w:p w14:paraId="508C2E71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último subitem</w:t>
      </w:r>
      <w:r w:rsidR="008B090C" w:rsidRPr="000C7A57">
        <w:rPr>
          <w:lang w:val="pt-BR"/>
        </w:rPr>
        <w:t>;</w:t>
      </w:r>
    </w:p>
    <w:p w14:paraId="2CDE8230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>último item</w:t>
      </w:r>
      <w:r w:rsidR="008B090C" w:rsidRPr="000C7A57">
        <w:rPr>
          <w:lang w:val="pt-BR"/>
        </w:rPr>
        <w:t>.</w:t>
      </w:r>
    </w:p>
    <w:p w14:paraId="6F353CCF" w14:textId="77777777" w:rsidR="008B090C" w:rsidRPr="000C7A57" w:rsidRDefault="008B090C" w:rsidP="008B090C">
      <w:pPr>
        <w:rPr>
          <w:lang w:val="pt-BR"/>
        </w:rPr>
      </w:pPr>
    </w:p>
    <w:p w14:paraId="686AB514" w14:textId="0F925491" w:rsidR="008B090C" w:rsidRPr="000C7A57" w:rsidRDefault="000C7A57" w:rsidP="00444D24">
      <w:pPr>
        <w:pStyle w:val="ASI12Texte"/>
        <w:rPr>
          <w:lang w:val="pt-BR"/>
        </w:rPr>
      </w:pPr>
      <w:r w:rsidRPr="000C7A57">
        <w:rPr>
          <w:lang w:val="pt-BR"/>
        </w:rPr>
        <w:t xml:space="preserve">Outra lista possível com numeração </w:t>
      </w:r>
      <w:r w:rsidR="008B090C" w:rsidRPr="000C7A57">
        <w:rPr>
          <w:lang w:val="pt-BR"/>
        </w:rPr>
        <w:t>(</w:t>
      </w:r>
      <w:proofErr w:type="spellStart"/>
      <w:r w:rsidRPr="000C7A57">
        <w:rPr>
          <w:lang w:val="pt-BR"/>
        </w:rPr>
        <w:t>estílo</w:t>
      </w:r>
      <w:proofErr w:type="spellEnd"/>
      <w:r w:rsidRPr="000C7A57">
        <w:rPr>
          <w:lang w:val="pt-BR"/>
        </w:rPr>
        <w:t xml:space="preserve"> </w:t>
      </w:r>
      <w:r w:rsidR="003F4762">
        <w:rPr>
          <w:color w:val="FF0000"/>
          <w:lang w:val="pt-BR"/>
        </w:rPr>
        <w:t>ASI12</w:t>
      </w:r>
      <w:r w:rsidR="003F4762" w:rsidRPr="000C7A57">
        <w:rPr>
          <w:color w:val="FF0000"/>
          <w:lang w:val="pt-BR"/>
        </w:rPr>
        <w:t xml:space="preserve"> </w:t>
      </w:r>
      <w:r w:rsidR="008B090C" w:rsidRPr="000C7A57">
        <w:rPr>
          <w:color w:val="FF0000"/>
          <w:lang w:val="pt-BR"/>
        </w:rPr>
        <w:t xml:space="preserve">Liste </w:t>
      </w:r>
      <w:proofErr w:type="spellStart"/>
      <w:r w:rsidR="008B090C" w:rsidRPr="000C7A57">
        <w:rPr>
          <w:color w:val="FF0000"/>
          <w:lang w:val="pt-BR"/>
        </w:rPr>
        <w:t>avec</w:t>
      </w:r>
      <w:proofErr w:type="spellEnd"/>
      <w:r w:rsidR="008B090C" w:rsidRPr="000C7A57">
        <w:rPr>
          <w:color w:val="FF0000"/>
          <w:lang w:val="pt-BR"/>
        </w:rPr>
        <w:t xml:space="preserve"> </w:t>
      </w:r>
      <w:proofErr w:type="spellStart"/>
      <w:r w:rsidR="008B090C" w:rsidRPr="000C7A57">
        <w:rPr>
          <w:color w:val="FF0000"/>
          <w:lang w:val="pt-BR"/>
        </w:rPr>
        <w:t>numérotation</w:t>
      </w:r>
      <w:proofErr w:type="spellEnd"/>
      <w:r w:rsidR="008B090C" w:rsidRPr="000C7A57">
        <w:rPr>
          <w:lang w:val="pt-BR"/>
        </w:rPr>
        <w:t>) :</w:t>
      </w:r>
    </w:p>
    <w:p w14:paraId="60B19F0C" w14:textId="77777777" w:rsidR="008B090C" w:rsidRPr="002C37A8" w:rsidRDefault="008B090C" w:rsidP="007D52C6">
      <w:pPr>
        <w:pStyle w:val="Paragraphedeliste"/>
        <w:numPr>
          <w:ilvl w:val="0"/>
          <w:numId w:val="41"/>
        </w:numPr>
        <w:rPr>
          <w:lang w:val="pt-BR"/>
        </w:rPr>
      </w:pPr>
      <w:r w:rsidRPr="002C37A8">
        <w:rPr>
          <w:lang w:val="pt-BR"/>
        </w:rPr>
        <w:t>pr</w:t>
      </w:r>
      <w:r w:rsidR="000C7A57" w:rsidRPr="002C37A8">
        <w:rPr>
          <w:lang w:val="pt-BR"/>
        </w:rPr>
        <w:t xml:space="preserve">imeiro </w:t>
      </w:r>
      <w:r w:rsidRPr="002C37A8">
        <w:rPr>
          <w:lang w:val="pt-BR"/>
        </w:rPr>
        <w:t>item;</w:t>
      </w:r>
    </w:p>
    <w:p w14:paraId="192F86F3" w14:textId="77777777" w:rsidR="008B090C" w:rsidRPr="002C37A8" w:rsidRDefault="000C7A57" w:rsidP="007D52C6">
      <w:pPr>
        <w:pStyle w:val="Paragraphedeliste"/>
        <w:numPr>
          <w:ilvl w:val="0"/>
          <w:numId w:val="41"/>
        </w:numPr>
        <w:rPr>
          <w:lang w:val="pt-BR"/>
        </w:rPr>
      </w:pPr>
      <w:r w:rsidRPr="002C37A8">
        <w:rPr>
          <w:lang w:val="pt-BR"/>
        </w:rPr>
        <w:t xml:space="preserve">segundo </w:t>
      </w:r>
      <w:r w:rsidR="008B090C" w:rsidRPr="002C37A8">
        <w:rPr>
          <w:lang w:val="pt-BR"/>
        </w:rPr>
        <w:t>item</w:t>
      </w:r>
      <w:r w:rsidRPr="002C37A8">
        <w:rPr>
          <w:lang w:val="pt-BR"/>
        </w:rPr>
        <w:t> ;</w:t>
      </w:r>
    </w:p>
    <w:p w14:paraId="4F58C7DB" w14:textId="77777777" w:rsidR="008B090C" w:rsidRPr="002C37A8" w:rsidRDefault="000C7A57" w:rsidP="007D52C6">
      <w:pPr>
        <w:pStyle w:val="Paragraphedeliste"/>
        <w:numPr>
          <w:ilvl w:val="1"/>
          <w:numId w:val="41"/>
        </w:numPr>
        <w:rPr>
          <w:lang w:val="pt-BR"/>
        </w:rPr>
      </w:pPr>
      <w:r w:rsidRPr="002C37A8">
        <w:rPr>
          <w:lang w:val="pt-BR"/>
        </w:rPr>
        <w:t>primeiro subitem</w:t>
      </w:r>
      <w:r w:rsidR="008B090C" w:rsidRPr="002C37A8">
        <w:rPr>
          <w:lang w:val="pt-BR"/>
        </w:rPr>
        <w:t>;</w:t>
      </w:r>
    </w:p>
    <w:p w14:paraId="1BF80383" w14:textId="77777777" w:rsidR="008B090C" w:rsidRPr="002C37A8" w:rsidRDefault="000C7A57" w:rsidP="007D52C6">
      <w:pPr>
        <w:pStyle w:val="Paragraphedeliste"/>
        <w:numPr>
          <w:ilvl w:val="1"/>
          <w:numId w:val="41"/>
        </w:numPr>
        <w:rPr>
          <w:lang w:val="pt-BR"/>
        </w:rPr>
      </w:pPr>
      <w:r w:rsidRPr="002C37A8">
        <w:rPr>
          <w:lang w:val="pt-BR"/>
        </w:rPr>
        <w:t>segundo subitem</w:t>
      </w:r>
      <w:r w:rsidR="008B090C" w:rsidRPr="002C37A8">
        <w:rPr>
          <w:lang w:val="pt-BR"/>
        </w:rPr>
        <w:t>;</w:t>
      </w:r>
    </w:p>
    <w:p w14:paraId="14AB8219" w14:textId="77777777" w:rsidR="008B090C" w:rsidRPr="002C37A8" w:rsidRDefault="000C7A57" w:rsidP="007D52C6">
      <w:pPr>
        <w:pStyle w:val="Paragraphedeliste"/>
        <w:numPr>
          <w:ilvl w:val="1"/>
          <w:numId w:val="41"/>
        </w:numPr>
        <w:rPr>
          <w:lang w:val="pt-BR"/>
        </w:rPr>
      </w:pPr>
      <w:r w:rsidRPr="002C37A8">
        <w:rPr>
          <w:lang w:val="pt-BR"/>
        </w:rPr>
        <w:t>último subitem</w:t>
      </w:r>
      <w:r w:rsidR="008B090C" w:rsidRPr="002C37A8">
        <w:rPr>
          <w:lang w:val="pt-BR"/>
        </w:rPr>
        <w:t>;</w:t>
      </w:r>
    </w:p>
    <w:p w14:paraId="12AAB3D4" w14:textId="77777777" w:rsidR="008B090C" w:rsidRPr="002C37A8" w:rsidRDefault="000C7A57" w:rsidP="007D52C6">
      <w:pPr>
        <w:pStyle w:val="Paragraphedeliste"/>
        <w:numPr>
          <w:ilvl w:val="0"/>
          <w:numId w:val="41"/>
        </w:numPr>
        <w:rPr>
          <w:lang w:val="pt-BR"/>
        </w:rPr>
      </w:pPr>
      <w:r w:rsidRPr="002C37A8">
        <w:rPr>
          <w:lang w:val="pt-BR"/>
        </w:rPr>
        <w:t xml:space="preserve">último </w:t>
      </w:r>
      <w:r w:rsidR="008B090C" w:rsidRPr="002C37A8">
        <w:rPr>
          <w:lang w:val="pt-BR"/>
        </w:rPr>
        <w:t>item.</w:t>
      </w:r>
    </w:p>
    <w:p w14:paraId="25AEEB54" w14:textId="77777777" w:rsidR="00444D24" w:rsidRDefault="00444D24" w:rsidP="00444D24">
      <w:pPr>
        <w:pStyle w:val="ASI12Texte"/>
        <w:rPr>
          <w:lang w:val="pt-BR"/>
        </w:rPr>
      </w:pPr>
    </w:p>
    <w:p w14:paraId="6B5E6EE2" w14:textId="7BC2FF1C" w:rsidR="00444D24" w:rsidRDefault="00924B00" w:rsidP="00444D24">
      <w:pPr>
        <w:pStyle w:val="ASI12Texte"/>
        <w:rPr>
          <w:lang w:val="pt-BR"/>
        </w:rPr>
      </w:pPr>
      <w:r>
        <w:rPr>
          <w:lang w:val="pt-BR"/>
        </w:rPr>
        <w:t>Para evitar qualquer problema</w:t>
      </w:r>
      <w:r w:rsidR="00A64033">
        <w:rPr>
          <w:lang w:val="pt-BR"/>
        </w:rPr>
        <w:t>,</w:t>
      </w:r>
      <w:r>
        <w:rPr>
          <w:lang w:val="pt-BR"/>
        </w:rPr>
        <w:t xml:space="preserve"> ao utilizar esses dois estilos de lista pr</w:t>
      </w:r>
      <w:r w:rsidR="00A64033">
        <w:rPr>
          <w:lang w:val="pt-BR"/>
        </w:rPr>
        <w:t>e</w:t>
      </w:r>
      <w:r>
        <w:rPr>
          <w:lang w:val="pt-BR"/>
        </w:rPr>
        <w:t>definidos, aconselhamos que você comece escrevendo, um abaixo do outro (sem deixar uma linha em branco)</w:t>
      </w:r>
      <w:r w:rsidR="00444D24">
        <w:rPr>
          <w:lang w:val="pt-BR"/>
        </w:rPr>
        <w:t xml:space="preserve">. Utilize para isso </w:t>
      </w:r>
      <w:r>
        <w:rPr>
          <w:lang w:val="pt-BR"/>
        </w:rPr>
        <w:t xml:space="preserve">os itens da lista em estilo </w:t>
      </w:r>
      <w:r w:rsidRPr="00924B00">
        <w:rPr>
          <w:color w:val="FF0000"/>
          <w:lang w:val="pt-BR"/>
        </w:rPr>
        <w:t>Normal</w:t>
      </w:r>
      <w:r>
        <w:rPr>
          <w:lang w:val="pt-BR"/>
        </w:rPr>
        <w:t xml:space="preserve"> (texto sem recuo na primeira linha)</w:t>
      </w:r>
      <w:r w:rsidR="00444D24">
        <w:rPr>
          <w:lang w:val="pt-BR"/>
        </w:rPr>
        <w:t xml:space="preserve">. Em seguida, caso você queira um espaço de 6 pontos seja automaticamente inserido entre dois itens sucessivos, você apenas terá que proceder da mesma maneira, substituindo o estilo </w:t>
      </w:r>
      <w:r w:rsidR="00444D24" w:rsidRPr="00174D97">
        <w:rPr>
          <w:color w:val="FF0000"/>
          <w:lang w:val="pt-BR"/>
        </w:rPr>
        <w:t>Normal</w:t>
      </w:r>
      <w:r w:rsidR="00444D24">
        <w:rPr>
          <w:lang w:val="pt-BR"/>
        </w:rPr>
        <w:t xml:space="preserve"> pelo estilo </w:t>
      </w:r>
      <w:r w:rsidR="00444D24">
        <w:rPr>
          <w:color w:val="FF0000"/>
          <w:lang w:val="pt-BR"/>
        </w:rPr>
        <w:t>ASI12</w:t>
      </w:r>
      <w:r w:rsidR="00444D24" w:rsidRPr="000C7A57">
        <w:rPr>
          <w:color w:val="FF0000"/>
          <w:lang w:val="pt-BR"/>
        </w:rPr>
        <w:t xml:space="preserve"> </w:t>
      </w:r>
      <w:proofErr w:type="spellStart"/>
      <w:r w:rsidR="00444D24" w:rsidRPr="000C7A57">
        <w:rPr>
          <w:color w:val="FF0000"/>
          <w:lang w:val="pt-BR"/>
        </w:rPr>
        <w:t>Texte</w:t>
      </w:r>
      <w:proofErr w:type="spellEnd"/>
      <w:r w:rsidR="00444D24" w:rsidRPr="000C7A57">
        <w:rPr>
          <w:color w:val="FF0000"/>
          <w:lang w:val="pt-BR"/>
        </w:rPr>
        <w:t xml:space="preserve"> </w:t>
      </w:r>
      <w:proofErr w:type="spellStart"/>
      <w:r w:rsidR="00444D24" w:rsidRPr="000C7A57">
        <w:rPr>
          <w:color w:val="FF0000"/>
          <w:lang w:val="pt-BR"/>
        </w:rPr>
        <w:t>sans</w:t>
      </w:r>
      <w:proofErr w:type="spellEnd"/>
      <w:r w:rsidR="00444D24" w:rsidRPr="000C7A57">
        <w:rPr>
          <w:color w:val="FF0000"/>
          <w:lang w:val="pt-BR"/>
        </w:rPr>
        <w:t xml:space="preserve"> </w:t>
      </w:r>
      <w:proofErr w:type="spellStart"/>
      <w:r w:rsidR="00444D24" w:rsidRPr="000C7A57">
        <w:rPr>
          <w:color w:val="FF0000"/>
          <w:lang w:val="pt-BR"/>
        </w:rPr>
        <w:t>indentation</w:t>
      </w:r>
      <w:proofErr w:type="spellEnd"/>
      <w:r w:rsidR="00444D24" w:rsidRPr="000C7A57">
        <w:rPr>
          <w:lang w:val="pt-BR"/>
        </w:rPr>
        <w:t>.</w:t>
      </w:r>
      <w:r w:rsidR="00444D24">
        <w:rPr>
          <w:lang w:val="pt-BR"/>
        </w:rPr>
        <w:t xml:space="preserve"> Caso queira fazer uma lista numerada escolha o estilo </w:t>
      </w:r>
      <w:r w:rsidR="00444D24" w:rsidRPr="00444D24">
        <w:rPr>
          <w:lang w:val="pt-BR"/>
        </w:rPr>
        <w:t xml:space="preserve">ASI12 Liste </w:t>
      </w:r>
      <w:proofErr w:type="spellStart"/>
      <w:r w:rsidR="00444D24" w:rsidRPr="00444D24">
        <w:rPr>
          <w:lang w:val="pt-BR"/>
        </w:rPr>
        <w:t>avec</w:t>
      </w:r>
      <w:proofErr w:type="spellEnd"/>
      <w:r w:rsidR="00444D24" w:rsidRPr="00444D24">
        <w:rPr>
          <w:lang w:val="pt-BR"/>
        </w:rPr>
        <w:t xml:space="preserve"> </w:t>
      </w:r>
      <w:proofErr w:type="spellStart"/>
      <w:r w:rsidR="00444D24" w:rsidRPr="00444D24">
        <w:rPr>
          <w:lang w:val="pt-BR"/>
        </w:rPr>
        <w:t>numérotation</w:t>
      </w:r>
      <w:proofErr w:type="spellEnd"/>
      <w:r w:rsidR="00444D24">
        <w:rPr>
          <w:lang w:val="pt-BR"/>
        </w:rPr>
        <w:t>.</w:t>
      </w:r>
    </w:p>
    <w:p w14:paraId="61A3BCC8" w14:textId="77777777" w:rsidR="00444D24" w:rsidRDefault="00444D24" w:rsidP="00444D24">
      <w:pPr>
        <w:pStyle w:val="ASI12Texte"/>
        <w:rPr>
          <w:lang w:val="pt-BR"/>
        </w:rPr>
      </w:pPr>
    </w:p>
    <w:p w14:paraId="4D6A533C" w14:textId="77777777" w:rsidR="008B090C" w:rsidRPr="00B824D8" w:rsidRDefault="00174D97" w:rsidP="00C14ECA">
      <w:pPr>
        <w:pStyle w:val="ASI12Sectionniveau2"/>
        <w:rPr>
          <w:lang w:val="pt-BR"/>
        </w:rPr>
      </w:pPr>
      <w:r w:rsidRPr="00B824D8">
        <w:rPr>
          <w:lang w:val="pt-BR"/>
        </w:rPr>
        <w:t>Tabelas e figuras</w:t>
      </w:r>
    </w:p>
    <w:p w14:paraId="03081352" w14:textId="0C18B3B5" w:rsidR="008B090C" w:rsidRPr="00B824D8" w:rsidRDefault="00174D97" w:rsidP="00444D24">
      <w:pPr>
        <w:pStyle w:val="ASI12Texte"/>
        <w:rPr>
          <w:lang w:val="pt-BR"/>
        </w:rPr>
      </w:pPr>
      <w:r w:rsidRPr="00B824D8">
        <w:rPr>
          <w:lang w:val="pt-BR"/>
        </w:rPr>
        <w:t>As tabelas e figura</w:t>
      </w:r>
      <w:r w:rsidR="00A64033">
        <w:rPr>
          <w:lang w:val="pt-BR"/>
        </w:rPr>
        <w:t>s</w:t>
      </w:r>
      <w:r w:rsidRPr="00B824D8">
        <w:rPr>
          <w:lang w:val="pt-BR"/>
        </w:rPr>
        <w:t xml:space="preserve"> (ou ilustrações) devem ser inseridas nos locais apropriados do texto e não no final do texto</w:t>
      </w:r>
      <w:r w:rsidR="00C763D2">
        <w:rPr>
          <w:lang w:val="pt-BR"/>
        </w:rPr>
        <w:t>.</w:t>
      </w:r>
      <w:r w:rsidR="008B090C" w:rsidRPr="00B824D8">
        <w:rPr>
          <w:lang w:val="pt-BR"/>
        </w:rPr>
        <w:t xml:space="preserve"> </w:t>
      </w:r>
      <w:r w:rsidR="00C763D2">
        <w:rPr>
          <w:lang w:val="pt-BR"/>
        </w:rPr>
        <w:t>E</w:t>
      </w:r>
      <w:r w:rsidRPr="00B824D8">
        <w:rPr>
          <w:lang w:val="pt-BR"/>
        </w:rPr>
        <w:t xml:space="preserve">les devem ser centralizados horizontalmente. Eles são numerados segundo a ordem que aparecem no texto, independentemente da numeração das seções e partes. A numeração das tabelas segue uma ordem </w:t>
      </w:r>
      <w:r w:rsidR="00B824D8" w:rsidRPr="00B824D8">
        <w:rPr>
          <w:lang w:val="pt-BR"/>
        </w:rPr>
        <w:t>própria</w:t>
      </w:r>
      <w:r w:rsidRPr="00B824D8">
        <w:rPr>
          <w:lang w:val="pt-BR"/>
        </w:rPr>
        <w:t xml:space="preserve"> e independente da numeração das figuras</w:t>
      </w:r>
      <w:r w:rsidR="008B090C" w:rsidRPr="00B824D8">
        <w:rPr>
          <w:lang w:val="pt-BR"/>
        </w:rPr>
        <w:t>.</w:t>
      </w:r>
    </w:p>
    <w:p w14:paraId="67D9E131" w14:textId="23565239" w:rsidR="008B090C" w:rsidRPr="007D3EFD" w:rsidRDefault="00991F5A" w:rsidP="00444D24">
      <w:pPr>
        <w:pStyle w:val="ASI12Texte"/>
        <w:rPr>
          <w:lang w:val="pt-BR"/>
        </w:rPr>
      </w:pPr>
      <w:r w:rsidRPr="007D3EFD">
        <w:rPr>
          <w:lang w:val="pt-BR"/>
        </w:rPr>
        <w:t xml:space="preserve">O texto das legendas deve ter tamanho 10 pontos. Deve estar centralizado se tiver </w:t>
      </w:r>
      <w:r w:rsidRPr="007D3EFD">
        <w:rPr>
          <w:b/>
          <w:lang w:val="pt-BR"/>
        </w:rPr>
        <w:t>menos de uma linha</w:t>
      </w:r>
      <w:r w:rsidRPr="007D3EFD">
        <w:rPr>
          <w:lang w:val="pt-BR"/>
        </w:rPr>
        <w:t xml:space="preserve"> (nesse caso utilizar estilo de legenda centralizado: </w:t>
      </w:r>
      <w:r w:rsidR="003F4762">
        <w:rPr>
          <w:color w:val="FF0000"/>
          <w:lang w:val="pt-BR"/>
        </w:rPr>
        <w:t>ASI12</w:t>
      </w:r>
      <w:r w:rsidR="003F4762"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Légend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centrée</w:t>
      </w:r>
      <w:proofErr w:type="spellEnd"/>
      <w:r w:rsidRPr="007D3EFD">
        <w:rPr>
          <w:b/>
          <w:lang w:val="pt-BR"/>
        </w:rPr>
        <w:t>)</w:t>
      </w:r>
      <w:r w:rsidR="00C763D2">
        <w:rPr>
          <w:lang w:val="pt-BR"/>
        </w:rPr>
        <w:t>.</w:t>
      </w:r>
      <w:r w:rsidRPr="007D3EFD">
        <w:rPr>
          <w:lang w:val="pt-BR"/>
        </w:rPr>
        <w:t xml:space="preserve"> </w:t>
      </w:r>
      <w:r w:rsidR="00C763D2">
        <w:rPr>
          <w:lang w:val="pt-BR"/>
        </w:rPr>
        <w:t>C</w:t>
      </w:r>
      <w:r w:rsidRPr="007D3EFD">
        <w:rPr>
          <w:lang w:val="pt-BR"/>
        </w:rPr>
        <w:t>aso a legenda tenha mais de uma linha</w:t>
      </w:r>
      <w:r w:rsidR="00A64033">
        <w:rPr>
          <w:lang w:val="pt-BR"/>
        </w:rPr>
        <w:t>,</w:t>
      </w:r>
      <w:r w:rsidRPr="007D3EFD">
        <w:rPr>
          <w:lang w:val="pt-BR"/>
        </w:rPr>
        <w:t xml:space="preserve"> ela deve ser justificada (nesse caso utilizar estilo de legenda justificado: </w:t>
      </w:r>
      <w:r w:rsidR="003F4762">
        <w:rPr>
          <w:color w:val="FF0000"/>
          <w:lang w:val="pt-BR"/>
        </w:rPr>
        <w:t>ASI12</w:t>
      </w:r>
      <w:r w:rsidR="003F4762" w:rsidRPr="007D3EFD">
        <w:rPr>
          <w:color w:val="FF0000"/>
          <w:lang w:val="pt-BR"/>
        </w:rPr>
        <w:t xml:space="preserve"> </w:t>
      </w:r>
      <w:proofErr w:type="spellStart"/>
      <w:r w:rsidR="008B090C" w:rsidRPr="007D3EFD">
        <w:rPr>
          <w:color w:val="FF0000"/>
          <w:lang w:val="pt-BR"/>
        </w:rPr>
        <w:t>Légende</w:t>
      </w:r>
      <w:proofErr w:type="spellEnd"/>
      <w:r w:rsidR="008B090C" w:rsidRPr="007D3EFD">
        <w:rPr>
          <w:color w:val="FF0000"/>
          <w:lang w:val="pt-BR"/>
        </w:rPr>
        <w:t xml:space="preserve"> </w:t>
      </w:r>
      <w:proofErr w:type="spellStart"/>
      <w:r w:rsidR="008B090C" w:rsidRPr="007D3EFD">
        <w:rPr>
          <w:color w:val="FF0000"/>
          <w:lang w:val="pt-BR"/>
        </w:rPr>
        <w:t>justifiée</w:t>
      </w:r>
      <w:proofErr w:type="spellEnd"/>
      <w:r w:rsidR="008B090C" w:rsidRPr="007D3EFD">
        <w:rPr>
          <w:lang w:val="pt-BR"/>
        </w:rPr>
        <w:t>)</w:t>
      </w:r>
      <w:r w:rsidR="00C763D2">
        <w:rPr>
          <w:lang w:val="pt-BR"/>
        </w:rPr>
        <w:t>.</w:t>
      </w:r>
      <w:r w:rsidR="008B090C" w:rsidRPr="007D3EFD">
        <w:rPr>
          <w:lang w:val="pt-BR"/>
        </w:rPr>
        <w:t xml:space="preserve"> </w:t>
      </w:r>
      <w:r w:rsidR="00C763D2">
        <w:rPr>
          <w:lang w:val="pt-BR"/>
        </w:rPr>
        <w:t>A</w:t>
      </w:r>
      <w:r w:rsidRPr="007D3EFD">
        <w:rPr>
          <w:lang w:val="pt-BR"/>
        </w:rPr>
        <w:t xml:space="preserve"> legenda deve ser inserida na parte </w:t>
      </w:r>
      <w:r w:rsidR="00313EF2">
        <w:rPr>
          <w:lang w:val="pt-BR"/>
        </w:rPr>
        <w:t xml:space="preserve">inferior </w:t>
      </w:r>
      <w:r w:rsidRPr="007D3EFD">
        <w:rPr>
          <w:lang w:val="pt-BR"/>
        </w:rPr>
        <w:t xml:space="preserve">da tabela </w:t>
      </w:r>
      <w:r w:rsidR="00313EF2">
        <w:rPr>
          <w:lang w:val="pt-BR"/>
        </w:rPr>
        <w:t>ou</w:t>
      </w:r>
      <w:r w:rsidRPr="007D3EFD">
        <w:rPr>
          <w:lang w:val="pt-BR"/>
        </w:rPr>
        <w:t xml:space="preserve"> da figura</w:t>
      </w:r>
      <w:r w:rsidR="008B090C" w:rsidRPr="007D3EFD">
        <w:rPr>
          <w:lang w:val="pt-BR"/>
        </w:rPr>
        <w:t xml:space="preserve">. </w:t>
      </w:r>
      <w:r w:rsidRPr="007D3EFD">
        <w:rPr>
          <w:lang w:val="pt-BR"/>
        </w:rPr>
        <w:t>Os exemplos da tabela 1 e da figura 1 ilustram es</w:t>
      </w:r>
      <w:r w:rsidR="00A64033">
        <w:rPr>
          <w:lang w:val="pt-BR"/>
        </w:rPr>
        <w:t>s</w:t>
      </w:r>
      <w:r w:rsidRPr="007D3EFD">
        <w:rPr>
          <w:lang w:val="pt-BR"/>
        </w:rPr>
        <w:t xml:space="preserve">as especificações. </w:t>
      </w:r>
    </w:p>
    <w:p w14:paraId="2CA0FBAE" w14:textId="77777777" w:rsidR="008B090C" w:rsidRPr="007D3EFD" w:rsidRDefault="00991F5A" w:rsidP="00444D24">
      <w:pPr>
        <w:pStyle w:val="ASI12Texte"/>
        <w:rPr>
          <w:lang w:val="pt-BR"/>
        </w:rPr>
      </w:pPr>
      <w:r w:rsidRPr="007D3EFD">
        <w:rPr>
          <w:lang w:val="pt-BR"/>
        </w:rPr>
        <w:t xml:space="preserve">Esta é a primeira tabela do documento: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330"/>
        <w:gridCol w:w="1223"/>
        <w:gridCol w:w="1223"/>
      </w:tblGrid>
      <w:tr w:rsidR="008B090C" w:rsidRPr="007D3EFD" w14:paraId="4C11AF0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6E41BC0" w14:textId="77777777" w:rsidR="008B090C" w:rsidRPr="007D3EFD" w:rsidRDefault="008B090C" w:rsidP="007A5431">
            <w:pPr>
              <w:pStyle w:val="ASI12Tableau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80970E9" w14:textId="77777777" w:rsidR="008B090C" w:rsidRPr="007D3EFD" w:rsidRDefault="008B090C" w:rsidP="007A5431">
            <w:pPr>
              <w:pStyle w:val="ASI12Tableau"/>
            </w:pPr>
            <w:r w:rsidRPr="007D3EFD">
              <w:t>Vari</w:t>
            </w:r>
            <w:r w:rsidR="00991F5A" w:rsidRPr="007D3EFD">
              <w:t>áv</w:t>
            </w:r>
            <w:r w:rsidRPr="007D3EFD">
              <w:t>e</w:t>
            </w:r>
            <w:r w:rsidR="00991F5A" w:rsidRPr="007D3EFD">
              <w:t>l</w:t>
            </w:r>
            <w:r w:rsidRPr="007D3EFD">
              <w:t xml:space="preserve"> 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D3D8485" w14:textId="77777777" w:rsidR="008B090C" w:rsidRPr="007D3EFD" w:rsidRDefault="008B090C" w:rsidP="007A5431">
            <w:pPr>
              <w:pStyle w:val="ASI12Tableau"/>
            </w:pPr>
            <w:r w:rsidRPr="007D3EFD">
              <w:t>Vari</w:t>
            </w:r>
            <w:r w:rsidR="00991F5A" w:rsidRPr="007D3EFD">
              <w:t>áv</w:t>
            </w:r>
            <w:r w:rsidRPr="007D3EFD">
              <w:t>e</w:t>
            </w:r>
            <w:r w:rsidR="00991F5A" w:rsidRPr="007D3EFD">
              <w:t>l</w:t>
            </w:r>
            <w:r w:rsidRPr="007D3EFD">
              <w:t xml:space="preserve"> 2</w:t>
            </w:r>
          </w:p>
        </w:tc>
      </w:tr>
      <w:tr w:rsidR="008B090C" w:rsidRPr="007D3EFD" w14:paraId="2E8FC9D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5D7512D5" w14:textId="419D2495" w:rsidR="008B090C" w:rsidRPr="007D3EFD" w:rsidRDefault="008B090C" w:rsidP="007A5431">
            <w:pPr>
              <w:pStyle w:val="ASI12Tableau"/>
            </w:pPr>
            <w:r w:rsidRPr="007D3EFD">
              <w:t>Indiv</w:t>
            </w:r>
            <w:r w:rsidR="00C763D2">
              <w:t>í</w:t>
            </w:r>
            <w:r w:rsidRPr="007D3EFD">
              <w:t>d</w:t>
            </w:r>
            <w:r w:rsidR="00A64033">
              <w:t>u</w:t>
            </w:r>
            <w:r w:rsidR="00991F5A" w:rsidRPr="007D3EFD">
              <w:t>o</w:t>
            </w:r>
            <w:r w:rsidRPr="007D3EFD">
              <w:t xml:space="preserve"> 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F606D69" w14:textId="77777777" w:rsidR="008B090C" w:rsidRPr="007D3EFD" w:rsidRDefault="008B090C" w:rsidP="007A5431">
            <w:pPr>
              <w:pStyle w:val="ASI12Tableau"/>
            </w:pPr>
            <w:r w:rsidRPr="007D3EFD"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15254E5" w14:textId="77777777" w:rsidR="008B090C" w:rsidRPr="007D3EFD" w:rsidRDefault="008B090C" w:rsidP="007A5431">
            <w:pPr>
              <w:pStyle w:val="ASI12Tableau"/>
            </w:pPr>
            <w:r w:rsidRPr="007D3EFD">
              <w:t>15</w:t>
            </w:r>
          </w:p>
        </w:tc>
      </w:tr>
      <w:tr w:rsidR="008B090C" w:rsidRPr="007D3EFD" w14:paraId="5CFB9A7A" w14:textId="77777777">
        <w:trPr>
          <w:jc w:val="center"/>
        </w:trPr>
        <w:tc>
          <w:tcPr>
            <w:tcW w:w="0" w:type="auto"/>
          </w:tcPr>
          <w:p w14:paraId="5D3FA947" w14:textId="449133BB" w:rsidR="008B090C" w:rsidRPr="007D3EFD" w:rsidRDefault="00A64033" w:rsidP="007A5431">
            <w:pPr>
              <w:pStyle w:val="ASI12Tableau"/>
            </w:pPr>
            <w:r w:rsidRPr="007D3EFD">
              <w:t>Indiv</w:t>
            </w:r>
            <w:r w:rsidR="00C763D2">
              <w:t>í</w:t>
            </w:r>
            <w:r w:rsidRPr="007D3EFD">
              <w:t>d</w:t>
            </w:r>
            <w:r>
              <w:t>u</w:t>
            </w:r>
            <w:r w:rsidRPr="007D3EFD">
              <w:t>o</w:t>
            </w:r>
            <w:r w:rsidR="008B090C" w:rsidRPr="007D3EFD">
              <w:t xml:space="preserve"> 2</w:t>
            </w:r>
          </w:p>
        </w:tc>
        <w:tc>
          <w:tcPr>
            <w:tcW w:w="0" w:type="auto"/>
          </w:tcPr>
          <w:p w14:paraId="6E4DF703" w14:textId="77777777" w:rsidR="008B090C" w:rsidRPr="007D3EFD" w:rsidRDefault="008B090C" w:rsidP="007A5431">
            <w:pPr>
              <w:pStyle w:val="ASI12Tableau"/>
            </w:pPr>
            <w:r w:rsidRPr="007D3EFD">
              <w:t>9</w:t>
            </w:r>
          </w:p>
        </w:tc>
        <w:tc>
          <w:tcPr>
            <w:tcW w:w="0" w:type="auto"/>
          </w:tcPr>
          <w:p w14:paraId="400A0F59" w14:textId="77777777" w:rsidR="008B090C" w:rsidRPr="007D3EFD" w:rsidRDefault="008B090C" w:rsidP="007A5431">
            <w:pPr>
              <w:pStyle w:val="ASI12Tableau"/>
            </w:pPr>
            <w:r w:rsidRPr="007D3EFD">
              <w:t>14</w:t>
            </w:r>
          </w:p>
        </w:tc>
      </w:tr>
      <w:tr w:rsidR="008B090C" w:rsidRPr="007D3EFD" w14:paraId="6309A2D0" w14:textId="7777777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3B622FA9" w14:textId="117A7157" w:rsidR="008B090C" w:rsidRPr="007D3EFD" w:rsidRDefault="00A64033" w:rsidP="007A5431">
            <w:pPr>
              <w:pStyle w:val="ASI12Tableau"/>
            </w:pPr>
            <w:r w:rsidRPr="007D3EFD">
              <w:t>Indiv</w:t>
            </w:r>
            <w:r w:rsidR="00C763D2">
              <w:t>í</w:t>
            </w:r>
            <w:r w:rsidRPr="007D3EFD">
              <w:t>d</w:t>
            </w:r>
            <w:r>
              <w:t>u</w:t>
            </w:r>
            <w:r w:rsidRPr="007D3EFD">
              <w:t>o</w:t>
            </w:r>
            <w:r w:rsidR="008B090C" w:rsidRPr="007D3EFD">
              <w:t xml:space="preserve"> 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0CB2B1B" w14:textId="77777777" w:rsidR="008B090C" w:rsidRPr="007D3EFD" w:rsidRDefault="008B090C" w:rsidP="007A5431">
            <w:pPr>
              <w:pStyle w:val="ASI12Tableau"/>
            </w:pPr>
            <w:r w:rsidRPr="007D3EFD">
              <w:t>1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D4173F0" w14:textId="77777777" w:rsidR="008B090C" w:rsidRPr="007D3EFD" w:rsidRDefault="008B090C" w:rsidP="007A5431">
            <w:pPr>
              <w:pStyle w:val="ASI12Tableau"/>
            </w:pPr>
            <w:r w:rsidRPr="007D3EFD">
              <w:t>18</w:t>
            </w:r>
          </w:p>
        </w:tc>
      </w:tr>
    </w:tbl>
    <w:p w14:paraId="03B80399" w14:textId="0AEDF2A4" w:rsidR="003978E2" w:rsidRPr="007D3EFD" w:rsidRDefault="00991F5A" w:rsidP="00B824D8">
      <w:pPr>
        <w:pStyle w:val="ASI12Lgendecentre"/>
        <w:rPr>
          <w:lang w:val="pt-BR"/>
        </w:rPr>
      </w:pPr>
      <w:r w:rsidRPr="007D3EFD">
        <w:rPr>
          <w:lang w:val="pt-BR"/>
        </w:rPr>
        <w:t xml:space="preserve">Tabela </w:t>
      </w:r>
      <w:r w:rsidRPr="007D3EFD">
        <w:rPr>
          <w:lang w:val="pt-BR"/>
        </w:rPr>
        <w:fldChar w:fldCharType="begin"/>
      </w:r>
      <w:r w:rsidRPr="007D3EFD">
        <w:rPr>
          <w:lang w:val="pt-BR"/>
        </w:rPr>
        <w:instrText xml:space="preserve"> SEQ Tabela \* ARABIC </w:instrText>
      </w:r>
      <w:r w:rsidRPr="007D3EFD">
        <w:rPr>
          <w:lang w:val="pt-BR"/>
        </w:rPr>
        <w:fldChar w:fldCharType="separate"/>
      </w:r>
      <w:r w:rsidR="00E72347">
        <w:rPr>
          <w:noProof/>
          <w:lang w:val="pt-BR"/>
        </w:rPr>
        <w:t>1</w:t>
      </w:r>
      <w:r w:rsidRPr="007D3EFD">
        <w:rPr>
          <w:lang w:val="pt-BR"/>
        </w:rPr>
        <w:fldChar w:fldCharType="end"/>
      </w:r>
      <w:r w:rsidR="00B824D8" w:rsidRPr="007D3EFD">
        <w:rPr>
          <w:lang w:val="pt-BR"/>
        </w:rPr>
        <w:t xml:space="preserve"> </w:t>
      </w:r>
      <w:r w:rsidR="003978E2" w:rsidRPr="007D3EFD">
        <w:rPr>
          <w:lang w:val="pt-BR"/>
        </w:rPr>
        <w:t xml:space="preserve">– </w:t>
      </w:r>
      <w:r w:rsidR="00B824D8" w:rsidRPr="007D3EFD">
        <w:rPr>
          <w:lang w:val="pt-BR"/>
        </w:rPr>
        <w:t xml:space="preserve">Primeira tabela (seu </w:t>
      </w:r>
      <w:r w:rsidR="00A32FF4" w:rsidRPr="007D3EFD">
        <w:rPr>
          <w:lang w:val="pt-BR"/>
        </w:rPr>
        <w:t>título</w:t>
      </w:r>
      <w:r w:rsidR="00B824D8" w:rsidRPr="007D3EFD">
        <w:rPr>
          <w:lang w:val="pt-BR"/>
        </w:rPr>
        <w:t xml:space="preserve"> é centralizado</w:t>
      </w:r>
      <w:r w:rsidR="00C763D2">
        <w:rPr>
          <w:lang w:val="pt-BR"/>
        </w:rPr>
        <w:t>,</w:t>
      </w:r>
      <w:r w:rsidR="00B824D8" w:rsidRPr="007D3EFD">
        <w:rPr>
          <w:lang w:val="pt-BR"/>
        </w:rPr>
        <w:t xml:space="preserve"> pois possui menos de uma linha)</w:t>
      </w:r>
    </w:p>
    <w:p w14:paraId="456EA5A0" w14:textId="77777777" w:rsidR="008B090C" w:rsidRPr="007D3EFD" w:rsidRDefault="008B090C" w:rsidP="008B090C">
      <w:pPr>
        <w:rPr>
          <w:lang w:val="pt-BR"/>
        </w:rPr>
      </w:pPr>
    </w:p>
    <w:p w14:paraId="40D4C8EF" w14:textId="77777777" w:rsidR="008B090C" w:rsidRPr="007D3EFD" w:rsidRDefault="00B824D8" w:rsidP="00444D24">
      <w:pPr>
        <w:pStyle w:val="ASI12Texte"/>
        <w:rPr>
          <w:lang w:val="pt-BR"/>
        </w:rPr>
      </w:pPr>
      <w:r w:rsidRPr="007D3EFD">
        <w:rPr>
          <w:lang w:val="pt-BR"/>
        </w:rPr>
        <w:t>Esta é a primeira figura do documento.</w:t>
      </w:r>
    </w:p>
    <w:p w14:paraId="3E2D628C" w14:textId="77777777" w:rsidR="00B824D8" w:rsidRPr="007D3EFD" w:rsidRDefault="002F5E77" w:rsidP="00B824D8">
      <w:pPr>
        <w:pStyle w:val="ASI12Lgendecentre"/>
        <w:rPr>
          <w:lang w:val="pt-BR"/>
        </w:rPr>
      </w:pPr>
      <w:r w:rsidRPr="007D3EFD">
        <w:rPr>
          <w:noProof/>
          <w:lang w:val="pt-BR"/>
        </w:rPr>
        <w:drawing>
          <wp:inline distT="0" distB="0" distL="0" distR="0" wp14:anchorId="4453866C" wp14:editId="5358AA09">
            <wp:extent cx="3562662" cy="2183567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7" cy="2187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A7A03" w14:textId="47948BC9" w:rsidR="008B090C" w:rsidRPr="007D3EFD" w:rsidRDefault="00B824D8" w:rsidP="00C763D2">
      <w:pPr>
        <w:pStyle w:val="ASI12Lgendejustifie"/>
        <w:rPr>
          <w:lang w:val="pt-BR"/>
        </w:rPr>
      </w:pPr>
      <w:r w:rsidRPr="007D3EFD">
        <w:rPr>
          <w:lang w:val="pt-BR"/>
        </w:rPr>
        <w:t xml:space="preserve">Figura </w:t>
      </w:r>
      <w:r w:rsidRPr="007D3EFD">
        <w:rPr>
          <w:lang w:val="pt-BR"/>
        </w:rPr>
        <w:fldChar w:fldCharType="begin"/>
      </w:r>
      <w:r w:rsidRPr="007D3EFD">
        <w:rPr>
          <w:lang w:val="pt-BR"/>
        </w:rPr>
        <w:instrText xml:space="preserve"> SEQ Figura \* ARABIC </w:instrText>
      </w:r>
      <w:r w:rsidRPr="007D3EFD">
        <w:rPr>
          <w:lang w:val="pt-BR"/>
        </w:rPr>
        <w:fldChar w:fldCharType="separate"/>
      </w:r>
      <w:r w:rsidR="00E72347">
        <w:rPr>
          <w:noProof/>
          <w:lang w:val="pt-BR"/>
        </w:rPr>
        <w:t>1</w:t>
      </w:r>
      <w:r w:rsidRPr="007D3EFD">
        <w:rPr>
          <w:lang w:val="pt-BR"/>
        </w:rPr>
        <w:fldChar w:fldCharType="end"/>
      </w:r>
      <w:r w:rsidRPr="007D3EFD">
        <w:rPr>
          <w:lang w:val="pt-BR"/>
        </w:rPr>
        <w:t xml:space="preserve"> </w:t>
      </w:r>
      <w:r w:rsidR="008B090C" w:rsidRPr="007D3EFD">
        <w:rPr>
          <w:lang w:val="pt-BR"/>
        </w:rPr>
        <w:t xml:space="preserve">– </w:t>
      </w:r>
      <w:r w:rsidRPr="007D3EFD">
        <w:rPr>
          <w:lang w:val="pt-BR"/>
        </w:rPr>
        <w:t>Primeira figura (seu título é justificado</w:t>
      </w:r>
      <w:r w:rsidR="00A64033">
        <w:rPr>
          <w:lang w:val="pt-BR"/>
        </w:rPr>
        <w:t>,</w:t>
      </w:r>
      <w:r w:rsidRPr="007D3EFD">
        <w:rPr>
          <w:lang w:val="pt-BR"/>
        </w:rPr>
        <w:t xml:space="preserve"> pois ele possui mais de uma linha</w:t>
      </w:r>
      <w:r w:rsidR="00C763D2">
        <w:rPr>
          <w:lang w:val="pt-BR"/>
        </w:rPr>
        <w:t>.</w:t>
      </w:r>
      <w:r w:rsidRPr="007D3EFD">
        <w:rPr>
          <w:lang w:val="pt-BR"/>
        </w:rPr>
        <w:t xml:space="preserve"> </w:t>
      </w:r>
      <w:r w:rsidR="00C763D2">
        <w:rPr>
          <w:lang w:val="pt-BR"/>
        </w:rPr>
        <w:t>T</w:t>
      </w:r>
      <w:r w:rsidRPr="007D3EFD">
        <w:rPr>
          <w:lang w:val="pt-BR"/>
        </w:rPr>
        <w:t xml:space="preserve">eria sido centralizado se tivesse apenas uma linha) </w:t>
      </w:r>
    </w:p>
    <w:p w14:paraId="6E97A72B" w14:textId="77777777" w:rsidR="00B824D8" w:rsidRPr="007D3EFD" w:rsidRDefault="00B824D8" w:rsidP="00444D24">
      <w:pPr>
        <w:pStyle w:val="ASI12Texte"/>
        <w:rPr>
          <w:lang w:val="pt-BR"/>
        </w:rPr>
      </w:pPr>
      <w:r w:rsidRPr="007D3EFD">
        <w:rPr>
          <w:lang w:val="pt-BR"/>
        </w:rPr>
        <w:t>Evite sobrecarregar desnecessariamente as tabelas multiplicando as linhas que separam colunas e linhas. Lembre-se de indicar claramente o significado dos eixos nos gráficos.</w:t>
      </w:r>
    </w:p>
    <w:p w14:paraId="4AF513FB" w14:textId="77777777" w:rsidR="008B090C" w:rsidRPr="007D3EFD" w:rsidRDefault="00B824D8" w:rsidP="00C14ECA">
      <w:pPr>
        <w:pStyle w:val="ASI12Sectionniveau2"/>
        <w:rPr>
          <w:lang w:val="pt-BR"/>
        </w:rPr>
      </w:pPr>
      <w:r w:rsidRPr="007D3EFD">
        <w:rPr>
          <w:lang w:val="pt-BR"/>
        </w:rPr>
        <w:t>F</w:t>
      </w:r>
      <w:r w:rsidR="00A64033">
        <w:rPr>
          <w:lang w:val="pt-BR"/>
        </w:rPr>
        <w:t>ó</w:t>
      </w:r>
      <w:r w:rsidRPr="007D3EFD">
        <w:rPr>
          <w:lang w:val="pt-BR"/>
        </w:rPr>
        <w:t>rmulas</w:t>
      </w:r>
    </w:p>
    <w:p w14:paraId="370C6BA9" w14:textId="77777777" w:rsidR="00B824D8" w:rsidRPr="007D3EFD" w:rsidRDefault="00B824D8" w:rsidP="007D52C6">
      <w:pPr>
        <w:pStyle w:val="ASI12Texte"/>
        <w:rPr>
          <w:lang w:val="pt-BR"/>
        </w:rPr>
      </w:pPr>
      <w:r w:rsidRPr="007D3EFD">
        <w:rPr>
          <w:lang w:val="pt-BR"/>
        </w:rPr>
        <w:t>Se for necessário fazer refer</w:t>
      </w:r>
      <w:r w:rsidR="00A64033">
        <w:rPr>
          <w:lang w:val="pt-BR"/>
        </w:rPr>
        <w:t>ê</w:t>
      </w:r>
      <w:r w:rsidRPr="007D3EFD">
        <w:rPr>
          <w:lang w:val="pt-BR"/>
        </w:rPr>
        <w:t xml:space="preserve">ncia posteriormente no artigo, uma fórmula matemática deve ser numerada à direita e entre parênteses de acordo com sua ordem de aparição no texto, independentemente da numeração das seções e das partes. Aqui está a primeira fórmula numerada para poder fazer referência a ela em outras partes do artigo: </w:t>
      </w:r>
    </w:p>
    <w:p w14:paraId="728B0650" w14:textId="77777777" w:rsidR="008B090C" w:rsidRPr="007D3EFD" w:rsidRDefault="00FE4FB1" w:rsidP="007D52C6">
      <w:pPr>
        <w:pStyle w:val="ASI12Texte"/>
        <w:rPr>
          <w:lang w:val="pt-BR"/>
        </w:rPr>
      </w:pPr>
      <w:r w:rsidRPr="00FE4FB1">
        <w:rPr>
          <w:noProof/>
          <w:lang w:val="pt-BR"/>
        </w:rPr>
        <w:object w:dxaOrig="880" w:dyaOrig="320" w14:anchorId="0B7FFC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.25pt;height:16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3407351" r:id="rId10"/>
        </w:object>
      </w:r>
      <w:r w:rsidR="004D2F20" w:rsidRPr="007D3EFD">
        <w:rPr>
          <w:lang w:val="pt-BR"/>
        </w:rPr>
        <w:t xml:space="preserve">         </w:t>
      </w:r>
      <w:r w:rsidR="008B090C" w:rsidRPr="007D3EFD">
        <w:rPr>
          <w:lang w:val="pt-BR"/>
        </w:rPr>
        <w:t>(1)</w:t>
      </w:r>
    </w:p>
    <w:p w14:paraId="5A7E15AF" w14:textId="77777777" w:rsidR="00B824D8" w:rsidRPr="007D3EFD" w:rsidRDefault="00B824D8" w:rsidP="00444D24">
      <w:pPr>
        <w:pStyle w:val="ASI12Texte"/>
        <w:rPr>
          <w:lang w:val="pt-BR"/>
        </w:rPr>
      </w:pPr>
      <w:r w:rsidRPr="007D3EFD">
        <w:rPr>
          <w:lang w:val="pt-BR"/>
        </w:rPr>
        <w:t>No texto, a referência é assim feita por exemplo: esta fórmula (1) é bem conhecida por todos.</w:t>
      </w:r>
    </w:p>
    <w:p w14:paraId="3212C6B2" w14:textId="77777777" w:rsidR="008B090C" w:rsidRPr="007D3EFD" w:rsidRDefault="00310C4D" w:rsidP="00C14ECA">
      <w:pPr>
        <w:pStyle w:val="ASI12Sectionniveau1"/>
        <w:rPr>
          <w:lang w:val="pt-BR"/>
        </w:rPr>
      </w:pPr>
      <w:r w:rsidRPr="007D3EFD">
        <w:rPr>
          <w:lang w:val="pt-BR"/>
        </w:rPr>
        <w:t>Cabeçalhos e rodapés</w:t>
      </w:r>
    </w:p>
    <w:p w14:paraId="155D78A1" w14:textId="77777777" w:rsidR="008B090C" w:rsidRPr="007D3EFD" w:rsidRDefault="00310C4D" w:rsidP="00444D24">
      <w:pPr>
        <w:pStyle w:val="ASI12Texte"/>
        <w:rPr>
          <w:lang w:val="pt-BR"/>
        </w:rPr>
      </w:pPr>
      <w:r w:rsidRPr="007D3EFD">
        <w:rPr>
          <w:lang w:val="pt-BR"/>
        </w:rPr>
        <w:t>Os rodapés serão preenchidos durante a produção do n</w:t>
      </w:r>
      <w:r w:rsidR="00A64033">
        <w:rPr>
          <w:lang w:val="pt-BR"/>
        </w:rPr>
        <w:t>ú</w:t>
      </w:r>
      <w:r w:rsidRPr="007D3EFD">
        <w:rPr>
          <w:lang w:val="pt-BR"/>
        </w:rPr>
        <w:t>mero da revista</w:t>
      </w:r>
      <w:r w:rsidR="008B090C" w:rsidRPr="007D3EFD">
        <w:rPr>
          <w:lang w:val="pt-BR"/>
        </w:rPr>
        <w:t xml:space="preserve">. </w:t>
      </w:r>
      <w:r w:rsidRPr="007D3EFD">
        <w:rPr>
          <w:color w:val="FF0000"/>
          <w:lang w:val="pt-BR"/>
        </w:rPr>
        <w:t>Por favor, não os modifique</w:t>
      </w:r>
      <w:r w:rsidRPr="007D3EFD">
        <w:rPr>
          <w:lang w:val="pt-BR"/>
        </w:rPr>
        <w:t>.</w:t>
      </w:r>
    </w:p>
    <w:p w14:paraId="3DE9636C" w14:textId="4B93C75C" w:rsidR="00310C4D" w:rsidRPr="007D3EFD" w:rsidRDefault="00310C4D" w:rsidP="00444D24">
      <w:pPr>
        <w:pStyle w:val="ASI12Texte"/>
        <w:rPr>
          <w:lang w:val="pt-BR"/>
        </w:rPr>
      </w:pPr>
      <w:r w:rsidRPr="007D3EFD">
        <w:rPr>
          <w:lang w:val="pt-BR"/>
        </w:rPr>
        <w:t>A primeira página do artigo não possui um cabeçalho. O cabeçalho das páginas pares leva um título curto do artigo, com no máximo 85 caracteres</w:t>
      </w:r>
      <w:r w:rsidR="00C763D2">
        <w:rPr>
          <w:lang w:val="pt-BR"/>
        </w:rPr>
        <w:t>.</w:t>
      </w:r>
      <w:r w:rsidRPr="007D3EFD">
        <w:rPr>
          <w:lang w:val="pt-BR"/>
        </w:rPr>
        <w:t xml:space="preserve"> </w:t>
      </w:r>
      <w:r w:rsidR="00C763D2">
        <w:rPr>
          <w:lang w:val="pt-BR"/>
        </w:rPr>
        <w:t>O</w:t>
      </w:r>
      <w:r w:rsidRPr="007D3EFD">
        <w:rPr>
          <w:lang w:val="pt-BR"/>
        </w:rPr>
        <w:t xml:space="preserve"> cabeçalho de página ímpar contém os nomes dos autores. Esses cabeçalhos estão no estilo </w:t>
      </w:r>
      <w:r w:rsidR="003F4762">
        <w:rPr>
          <w:color w:val="FF0000"/>
          <w:lang w:val="pt-BR"/>
        </w:rPr>
        <w:t>ASI12</w:t>
      </w:r>
      <w:r w:rsidR="003F4762" w:rsidRPr="007D3EFD">
        <w:rPr>
          <w:color w:val="FF0000"/>
          <w:lang w:val="pt-BR"/>
        </w:rPr>
        <w:t xml:space="preserve"> </w:t>
      </w:r>
      <w:r w:rsidRPr="007D3EFD">
        <w:rPr>
          <w:color w:val="FF0000"/>
          <w:lang w:val="pt-BR"/>
        </w:rPr>
        <w:t>En-</w:t>
      </w:r>
      <w:proofErr w:type="spellStart"/>
      <w:r w:rsidRPr="007D3EFD">
        <w:rPr>
          <w:color w:val="FF0000"/>
          <w:lang w:val="pt-BR"/>
        </w:rPr>
        <w:t>tête</w:t>
      </w:r>
      <w:proofErr w:type="spellEnd"/>
      <w:r w:rsidRPr="007D3EFD">
        <w:rPr>
          <w:lang w:val="pt-BR"/>
        </w:rPr>
        <w:t xml:space="preserve"> (tamanho10 pontos, itálico, centralizado).</w:t>
      </w:r>
    </w:p>
    <w:p w14:paraId="3D980325" w14:textId="3BEC101A" w:rsidR="00310C4D" w:rsidRPr="007D3EFD" w:rsidRDefault="00310C4D" w:rsidP="00444D24">
      <w:pPr>
        <w:pStyle w:val="ASI12Texte"/>
        <w:rPr>
          <w:lang w:val="pt-BR"/>
        </w:rPr>
      </w:pPr>
      <w:r w:rsidRPr="007D3EFD">
        <w:rPr>
          <w:lang w:val="pt-BR"/>
        </w:rPr>
        <w:lastRenderedPageBreak/>
        <w:t xml:space="preserve">Para os nomes dos autores usados no cabeçalho do artigo, inclua um ou dois nomes (com iniciais dos nomes) se o artigo tiver um ou dois autores: "Inicial. </w:t>
      </w:r>
      <w:proofErr w:type="spellStart"/>
      <w:r w:rsidRPr="007D3EFD">
        <w:rPr>
          <w:lang w:val="pt-BR"/>
        </w:rPr>
        <w:t>SobrenomeAutor</w:t>
      </w:r>
      <w:proofErr w:type="spellEnd"/>
      <w:r w:rsidRPr="007D3EFD">
        <w:rPr>
          <w:lang w:val="pt-BR"/>
        </w:rPr>
        <w:t xml:space="preserve"> "ou" Inicial1. SobrenomeAutor1 e Inicial2. SobrenomeAutor2". Para um artigo com três ou mais autores, use uma notação do tipo: Inicial. </w:t>
      </w:r>
      <w:r w:rsidR="003D28F3" w:rsidRPr="007D3EFD">
        <w:rPr>
          <w:lang w:val="pt-BR"/>
        </w:rPr>
        <w:t>Sobrenome</w:t>
      </w:r>
      <w:r w:rsidR="00A53DAA">
        <w:rPr>
          <w:lang w:val="pt-BR"/>
        </w:rPr>
        <w:t xml:space="preserve"> </w:t>
      </w:r>
      <w:r w:rsidR="003D28F3" w:rsidRPr="007D3EFD">
        <w:rPr>
          <w:lang w:val="pt-BR"/>
        </w:rPr>
        <w:t>Autor et al</w:t>
      </w:r>
      <w:r w:rsidRPr="007D3EFD">
        <w:rPr>
          <w:lang w:val="pt-BR"/>
        </w:rPr>
        <w:t>". Apenas a primeira letra dos nomes deve estar em maiúsculas, as outras</w:t>
      </w:r>
      <w:r w:rsidR="003D28F3" w:rsidRPr="007D3EFD">
        <w:rPr>
          <w:lang w:val="pt-BR"/>
        </w:rPr>
        <w:t xml:space="preserve"> letras devem ser</w:t>
      </w:r>
      <w:r w:rsidRPr="007D3EFD">
        <w:rPr>
          <w:lang w:val="pt-BR"/>
        </w:rPr>
        <w:t xml:space="preserve"> minúsculas.</w:t>
      </w:r>
    </w:p>
    <w:p w14:paraId="0BBD8546" w14:textId="64DBCA0F" w:rsidR="008B090C" w:rsidRPr="007D3EFD" w:rsidRDefault="00A53DAA" w:rsidP="00C14ECA">
      <w:pPr>
        <w:pStyle w:val="ASI12Sectionniveau1"/>
        <w:rPr>
          <w:lang w:val="pt-BR"/>
        </w:rPr>
      </w:pPr>
      <w:r w:rsidRPr="007D3EFD">
        <w:rPr>
          <w:lang w:val="pt-BR"/>
        </w:rPr>
        <w:t>Paginação</w:t>
      </w:r>
      <w:r w:rsidR="003D28F3" w:rsidRPr="007D3EFD">
        <w:rPr>
          <w:lang w:val="pt-BR"/>
        </w:rPr>
        <w:t xml:space="preserve">, dimensão da página e formato de </w:t>
      </w:r>
      <w:r w:rsidRPr="007D3EFD">
        <w:rPr>
          <w:lang w:val="pt-BR"/>
        </w:rPr>
        <w:t>submissão</w:t>
      </w:r>
    </w:p>
    <w:p w14:paraId="00AE9850" w14:textId="77777777" w:rsidR="00E80D54" w:rsidRPr="007D3EFD" w:rsidRDefault="003D28F3" w:rsidP="00444D24">
      <w:pPr>
        <w:pStyle w:val="ASI12Texte"/>
        <w:rPr>
          <w:lang w:val="pt-BR"/>
        </w:rPr>
      </w:pPr>
      <w:r w:rsidRPr="007D3EFD">
        <w:rPr>
          <w:lang w:val="pt-BR"/>
        </w:rPr>
        <w:t>O artigo pode ter entre 15 e 30 páginas.</w:t>
      </w:r>
    </w:p>
    <w:p w14:paraId="4515EC49" w14:textId="684D41DE" w:rsidR="008B090C" w:rsidRPr="006D381C" w:rsidRDefault="003D28F3" w:rsidP="00444D24">
      <w:pPr>
        <w:pStyle w:val="ASI12Texte"/>
        <w:rPr>
          <w:lang w:val="pt-BR"/>
        </w:rPr>
      </w:pPr>
      <w:r w:rsidRPr="007D3EFD">
        <w:rPr>
          <w:lang w:val="pt-BR"/>
        </w:rPr>
        <w:t xml:space="preserve">O artigo submetido para avaliação deve </w:t>
      </w:r>
      <w:r w:rsidR="00A64033">
        <w:rPr>
          <w:lang w:val="pt-BR"/>
        </w:rPr>
        <w:t>obrigatoriamente</w:t>
      </w:r>
      <w:r w:rsidRPr="007D3EFD">
        <w:rPr>
          <w:lang w:val="pt-BR"/>
        </w:rPr>
        <w:t xml:space="preserve"> ser submetido nos dois formatos </w:t>
      </w:r>
      <w:r w:rsidR="00A5730D" w:rsidRPr="007D3EFD">
        <w:rPr>
          <w:lang w:val="pt-BR"/>
        </w:rPr>
        <w:t xml:space="preserve">WORD e PDF </w:t>
      </w:r>
      <w:r w:rsidRPr="007D3EFD">
        <w:rPr>
          <w:lang w:val="pt-BR"/>
        </w:rPr>
        <w:t>com tamanho de p</w:t>
      </w:r>
      <w:r w:rsidR="00534D8D">
        <w:rPr>
          <w:lang w:val="pt-BR"/>
        </w:rPr>
        <w:t>á</w:t>
      </w:r>
      <w:r w:rsidRPr="007D3EFD">
        <w:rPr>
          <w:lang w:val="pt-BR"/>
        </w:rPr>
        <w:t xml:space="preserve">gina </w:t>
      </w:r>
      <w:r w:rsidR="00A5730D" w:rsidRPr="007D3EFD">
        <w:rPr>
          <w:lang w:val="pt-BR"/>
        </w:rPr>
        <w:t>A4.</w:t>
      </w:r>
      <w:r w:rsidR="00964169" w:rsidRPr="007D3EFD">
        <w:rPr>
          <w:lang w:val="pt-BR"/>
        </w:rPr>
        <w:t xml:space="preserve"> </w:t>
      </w:r>
      <w:r w:rsidRPr="007D3EFD">
        <w:rPr>
          <w:lang w:val="pt-BR"/>
        </w:rPr>
        <w:t>Os documentos devem ser nomeados</w:t>
      </w:r>
      <w:r w:rsidR="00964169" w:rsidRPr="007D3EFD">
        <w:rPr>
          <w:lang w:val="pt-BR"/>
        </w:rPr>
        <w:t xml:space="preserve">: </w:t>
      </w:r>
      <w:r w:rsidR="003F4762">
        <w:rPr>
          <w:color w:val="FF0000"/>
          <w:lang w:val="pt-BR"/>
        </w:rPr>
        <w:t>ASI12</w:t>
      </w:r>
      <w:r w:rsidR="00964169" w:rsidRPr="007D3EFD">
        <w:rPr>
          <w:color w:val="FF0000"/>
          <w:lang w:val="pt-BR"/>
        </w:rPr>
        <w:t>_</w:t>
      </w:r>
      <w:r w:rsidR="009E611E" w:rsidRPr="007D3EFD">
        <w:rPr>
          <w:i/>
          <w:iCs/>
          <w:color w:val="FF0000"/>
          <w:lang w:val="pt-BR"/>
        </w:rPr>
        <w:t xml:space="preserve"> </w:t>
      </w:r>
      <w:r w:rsidRPr="007D3EFD">
        <w:rPr>
          <w:i/>
          <w:iCs/>
          <w:color w:val="FF0000"/>
          <w:lang w:val="pt-BR"/>
        </w:rPr>
        <w:t>SobrenomePrimeiroAutor</w:t>
      </w:r>
      <w:r w:rsidR="00964169" w:rsidRPr="007D3EFD">
        <w:rPr>
          <w:color w:val="FF0000"/>
          <w:lang w:val="pt-BR"/>
        </w:rPr>
        <w:t xml:space="preserve">.doc </w:t>
      </w:r>
      <w:r w:rsidR="006D381C" w:rsidRPr="006D381C">
        <w:rPr>
          <w:lang w:val="pt-BR"/>
        </w:rPr>
        <w:t>ou</w:t>
      </w:r>
      <w:r w:rsidR="006D381C" w:rsidRPr="006D381C">
        <w:rPr>
          <w:color w:val="FF0000"/>
          <w:lang w:val="pt-BR"/>
        </w:rPr>
        <w:t xml:space="preserve"> </w:t>
      </w:r>
      <w:r w:rsidR="003F4762" w:rsidRPr="006D381C">
        <w:rPr>
          <w:color w:val="FF0000"/>
          <w:lang w:val="pt-BR"/>
        </w:rPr>
        <w:t>ASI1</w:t>
      </w:r>
      <w:r w:rsidR="003F4762">
        <w:rPr>
          <w:color w:val="FF0000"/>
          <w:lang w:val="pt-BR"/>
        </w:rPr>
        <w:t>2</w:t>
      </w:r>
      <w:r w:rsidR="006D381C" w:rsidRPr="006D381C">
        <w:rPr>
          <w:color w:val="FF0000"/>
          <w:lang w:val="pt-BR"/>
        </w:rPr>
        <w:t>_</w:t>
      </w:r>
      <w:r w:rsidR="006D381C" w:rsidRPr="006D381C">
        <w:rPr>
          <w:i/>
          <w:iCs/>
          <w:color w:val="FF0000"/>
          <w:lang w:val="pt-BR"/>
        </w:rPr>
        <w:t xml:space="preserve"> NomPremierAuteur</w:t>
      </w:r>
      <w:r w:rsidR="006D381C" w:rsidRPr="006D381C">
        <w:rPr>
          <w:color w:val="FF0000"/>
          <w:lang w:val="pt-BR"/>
        </w:rPr>
        <w:t xml:space="preserve">.docx </w:t>
      </w:r>
      <w:r w:rsidR="00964169" w:rsidRPr="006D381C">
        <w:rPr>
          <w:lang w:val="pt-BR"/>
        </w:rPr>
        <w:t xml:space="preserve">et </w:t>
      </w:r>
      <w:r w:rsidR="007C1AAB" w:rsidRPr="006D381C">
        <w:rPr>
          <w:color w:val="FF0000"/>
          <w:lang w:val="pt-BR"/>
        </w:rPr>
        <w:t>ASI1</w:t>
      </w:r>
      <w:r w:rsidR="001D711E">
        <w:rPr>
          <w:color w:val="FF0000"/>
          <w:lang w:val="pt-BR"/>
        </w:rPr>
        <w:t>2</w:t>
      </w:r>
      <w:r w:rsidR="00964169" w:rsidRPr="006D381C">
        <w:rPr>
          <w:color w:val="FF0000"/>
          <w:lang w:val="pt-BR"/>
        </w:rPr>
        <w:t>_</w:t>
      </w:r>
      <w:r w:rsidR="009E611E" w:rsidRPr="006D381C">
        <w:rPr>
          <w:i/>
          <w:iCs/>
          <w:color w:val="FF0000"/>
          <w:lang w:val="pt-BR"/>
        </w:rPr>
        <w:t xml:space="preserve"> </w:t>
      </w:r>
      <w:r w:rsidRPr="006D381C">
        <w:rPr>
          <w:i/>
          <w:iCs/>
          <w:color w:val="FF0000"/>
          <w:lang w:val="pt-BR"/>
        </w:rPr>
        <w:t>SobrenomePrimeiroAutor</w:t>
      </w:r>
      <w:r w:rsidR="00964169" w:rsidRPr="006D381C">
        <w:rPr>
          <w:color w:val="FF0000"/>
          <w:lang w:val="pt-BR"/>
        </w:rPr>
        <w:t>.pdf</w:t>
      </w:r>
    </w:p>
    <w:p w14:paraId="75168156" w14:textId="4512815E" w:rsidR="009E611E" w:rsidRPr="007D3EFD" w:rsidRDefault="003D28F3" w:rsidP="00444D24">
      <w:pPr>
        <w:pStyle w:val="ASI12Texte"/>
        <w:rPr>
          <w:lang w:val="pt-BR"/>
        </w:rPr>
      </w:pPr>
      <w:r w:rsidRPr="007D3EFD">
        <w:rPr>
          <w:lang w:val="pt-BR"/>
        </w:rPr>
        <w:t>Es</w:t>
      </w:r>
      <w:r w:rsidR="00D8331A">
        <w:rPr>
          <w:lang w:val="pt-BR"/>
        </w:rPr>
        <w:t>s</w:t>
      </w:r>
      <w:r w:rsidRPr="007D3EFD">
        <w:rPr>
          <w:lang w:val="pt-BR"/>
        </w:rPr>
        <w:t xml:space="preserve">es documentos devem ser enviados para o endereço: ver no site do </w:t>
      </w:r>
      <w:r w:rsidR="007C1AAB">
        <w:rPr>
          <w:lang w:val="pt-BR"/>
        </w:rPr>
        <w:t>ASI1</w:t>
      </w:r>
      <w:r w:rsidR="004961E5">
        <w:rPr>
          <w:lang w:val="pt-BR"/>
        </w:rPr>
        <w:t>2</w:t>
      </w:r>
      <w:r w:rsidRPr="007D3EFD">
        <w:rPr>
          <w:lang w:val="pt-BR"/>
        </w:rPr>
        <w:t xml:space="preserve"> </w:t>
      </w:r>
      <w:r w:rsidRPr="007D3EFD">
        <w:rPr>
          <w:b/>
          <w:lang w:val="pt-BR"/>
        </w:rPr>
        <w:t>submissão</w:t>
      </w:r>
      <w:r w:rsidRPr="007D3EFD">
        <w:rPr>
          <w:lang w:val="pt-BR"/>
        </w:rPr>
        <w:t>.</w:t>
      </w:r>
    </w:p>
    <w:p w14:paraId="7B6CBD38" w14:textId="77777777" w:rsidR="008B090C" w:rsidRPr="007D3EFD" w:rsidRDefault="003D28F3" w:rsidP="00C14ECA">
      <w:pPr>
        <w:pStyle w:val="ASI12Sectionniveau1"/>
        <w:rPr>
          <w:lang w:val="pt-BR"/>
        </w:rPr>
      </w:pPr>
      <w:r w:rsidRPr="007D3EFD">
        <w:rPr>
          <w:lang w:val="pt-BR"/>
        </w:rPr>
        <w:t xml:space="preserve">Diretrizes para as referências </w:t>
      </w:r>
      <w:r w:rsidR="00546CA8" w:rsidRPr="007D3EFD">
        <w:rPr>
          <w:lang w:val="pt-BR"/>
        </w:rPr>
        <w:t>(</w:t>
      </w:r>
      <w:r w:rsidRPr="007D3EFD">
        <w:rPr>
          <w:lang w:val="pt-BR"/>
        </w:rPr>
        <w:t>modelo de norma APA</w:t>
      </w:r>
      <w:r w:rsidR="00546CA8" w:rsidRPr="007D3EFD">
        <w:rPr>
          <w:lang w:val="pt-BR"/>
        </w:rPr>
        <w:t xml:space="preserve">: </w:t>
      </w:r>
      <w:hyperlink r:id="rId11" w:history="1">
        <w:r w:rsidR="00546CA8" w:rsidRPr="007D3EFD">
          <w:rPr>
            <w:rStyle w:val="Lienhypertexte"/>
            <w:lang w:val="pt-BR"/>
          </w:rPr>
          <w:t>http://benhur.teluq.uqam.ca/~mcouture/apa/</w:t>
        </w:r>
      </w:hyperlink>
      <w:r w:rsidR="00546CA8" w:rsidRPr="007D3EFD">
        <w:rPr>
          <w:lang w:val="pt-BR"/>
        </w:rPr>
        <w:t xml:space="preserve"> )</w:t>
      </w:r>
    </w:p>
    <w:p w14:paraId="15A40CA6" w14:textId="7A23BAFD" w:rsidR="006F47CE" w:rsidRPr="007D3EFD" w:rsidRDefault="006F47CE" w:rsidP="00444D24">
      <w:pPr>
        <w:pStyle w:val="ASI12Texte"/>
        <w:rPr>
          <w:lang w:val="pt-BR"/>
        </w:rPr>
      </w:pPr>
      <w:r w:rsidRPr="007D3EFD">
        <w:rPr>
          <w:lang w:val="pt-BR"/>
        </w:rPr>
        <w:t xml:space="preserve">As referências de livros, artigos ou sites devem ser inseridas no final do artigo e introduzidas pelo título "Referências" no estilo </w:t>
      </w:r>
      <w:r w:rsidR="00A53DAA">
        <w:rPr>
          <w:color w:val="FF0000"/>
          <w:lang w:val="pt-BR"/>
        </w:rPr>
        <w:t>ASI12</w:t>
      </w:r>
      <w:r w:rsidR="00A53DAA"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Titr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partie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référence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annexes</w:t>
      </w:r>
      <w:proofErr w:type="spellEnd"/>
      <w:r w:rsidRPr="007D3EFD">
        <w:rPr>
          <w:lang w:val="pt-BR"/>
        </w:rPr>
        <w:t xml:space="preserve"> peças (tamanho </w:t>
      </w:r>
      <w:r w:rsidR="001C1A8D">
        <w:rPr>
          <w:lang w:val="pt-BR"/>
        </w:rPr>
        <w:t xml:space="preserve">da fonte </w:t>
      </w:r>
      <w:r w:rsidRPr="007D3EFD">
        <w:rPr>
          <w:lang w:val="pt-BR"/>
        </w:rPr>
        <w:t xml:space="preserve">14 pontos, negrito). As referências são listadas em ordem alfabética pelo nome do autor e numeradas à esquerda por um número entre colchetes. Para fazer isso, insira as referências em uma lista de estilos </w:t>
      </w:r>
      <w:r w:rsidR="00A53DAA">
        <w:rPr>
          <w:color w:val="FF0000"/>
          <w:lang w:val="pt-BR"/>
        </w:rPr>
        <w:t>ASI12</w:t>
      </w:r>
      <w:r w:rsidR="00A53DAA" w:rsidRPr="007D3EFD">
        <w:rPr>
          <w:color w:val="FF0000"/>
          <w:lang w:val="pt-BR"/>
        </w:rPr>
        <w:t xml:space="preserve"> </w:t>
      </w:r>
      <w:proofErr w:type="spellStart"/>
      <w:r w:rsidR="007D3EFD" w:rsidRPr="007D3EFD">
        <w:rPr>
          <w:color w:val="FF0000"/>
          <w:lang w:val="pt-BR"/>
        </w:rPr>
        <w:t>Références</w:t>
      </w:r>
      <w:proofErr w:type="spellEnd"/>
      <w:r w:rsidRPr="007D3EFD">
        <w:rPr>
          <w:lang w:val="pt-BR"/>
        </w:rPr>
        <w:t>.</w:t>
      </w:r>
    </w:p>
    <w:p w14:paraId="51860728" w14:textId="231EA841" w:rsidR="007D3EFD" w:rsidRPr="007D3EFD" w:rsidRDefault="007D3EFD" w:rsidP="00444D24">
      <w:pPr>
        <w:pStyle w:val="ASI12Texte"/>
        <w:rPr>
          <w:lang w:val="pt-BR"/>
        </w:rPr>
      </w:pPr>
      <w:r w:rsidRPr="007D3EFD">
        <w:rPr>
          <w:lang w:val="pt-BR"/>
        </w:rPr>
        <w:t xml:space="preserve">Para evitar qualquer problema ao usar este estilo de lista, aconselhamos que você comece inserindo as referências, uma abaixo da outra (sem deixar uma linha em branco), no estilo </w:t>
      </w:r>
      <w:r w:rsidR="003F4762">
        <w:rPr>
          <w:color w:val="FF0000"/>
          <w:lang w:val="pt-BR"/>
        </w:rPr>
        <w:t>ASI12</w:t>
      </w:r>
      <w:r w:rsidR="003F4762"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Text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san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indentation</w:t>
      </w:r>
      <w:proofErr w:type="spellEnd"/>
      <w:r w:rsidRPr="007D3EFD">
        <w:rPr>
          <w:lang w:val="pt-BR"/>
        </w:rPr>
        <w:t xml:space="preserve">. Depois de inserir as referências, selecione-as e escolha o estilo </w:t>
      </w:r>
      <w:r w:rsidR="003F4762">
        <w:rPr>
          <w:color w:val="FF0000"/>
          <w:lang w:val="pt-BR"/>
        </w:rPr>
        <w:t>ASI12</w:t>
      </w:r>
      <w:r w:rsidR="003F4762"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Références</w:t>
      </w:r>
      <w:proofErr w:type="spellEnd"/>
      <w:r w:rsidRPr="007D3EFD">
        <w:rPr>
          <w:lang w:val="pt-BR"/>
        </w:rPr>
        <w:t>. Es</w:t>
      </w:r>
      <w:r w:rsidR="00A64033">
        <w:rPr>
          <w:lang w:val="pt-BR"/>
        </w:rPr>
        <w:t>s</w:t>
      </w:r>
      <w:r w:rsidRPr="007D3EFD">
        <w:rPr>
          <w:lang w:val="pt-BR"/>
        </w:rPr>
        <w:t>a forma de proceder terá o efeito de garantir a presença de um espaçamento de 6 pontos entre duas referências sucessivas.</w:t>
      </w:r>
    </w:p>
    <w:p w14:paraId="1DCD74FB" w14:textId="77777777" w:rsidR="007D3EFD" w:rsidRPr="007D3EFD" w:rsidRDefault="007D3EFD" w:rsidP="00444D24">
      <w:pPr>
        <w:pStyle w:val="ASI12Texte"/>
        <w:rPr>
          <w:lang w:val="pt-BR"/>
        </w:rPr>
      </w:pPr>
      <w:r w:rsidRPr="007D3EFD">
        <w:rPr>
          <w:lang w:val="pt-BR"/>
        </w:rPr>
        <w:t>No corpo do texto, as citações dos autores referenciados podem ter as seguintes formas: Dupont (1997), Dupont e Durand (2000) para se referir a um artigo com um ou dois autores, Smith et al. (2003) quando há três ou mais autores. Pode-se também, se necessário, usar (Dupont, 1997) ou (ver Smith et al., 2003, capítulo 2), ou, para citações múltiplas do mesmo autor, Dupont (1997, 2008a).</w:t>
      </w:r>
    </w:p>
    <w:p w14:paraId="6E0D86CA" w14:textId="77777777" w:rsidR="007D3EFD" w:rsidRPr="007D3EFD" w:rsidRDefault="007D3EFD" w:rsidP="00444D24">
      <w:pPr>
        <w:pStyle w:val="ASI12Texte"/>
        <w:rPr>
          <w:lang w:val="pt-BR"/>
        </w:rPr>
      </w:pPr>
      <w:r w:rsidRPr="007D3EFD">
        <w:rPr>
          <w:lang w:val="pt-BR"/>
        </w:rPr>
        <w:t>Alguns exemplos de referências são fornecidos abaixo.</w:t>
      </w:r>
    </w:p>
    <w:p w14:paraId="17F8E9C6" w14:textId="77777777" w:rsidR="008B090C" w:rsidRPr="004F724C" w:rsidRDefault="008B090C" w:rsidP="007A5431">
      <w:pPr>
        <w:pStyle w:val="ASI12Titrepartiesrfrencesannexes"/>
      </w:pPr>
      <w:proofErr w:type="spellStart"/>
      <w:r w:rsidRPr="004F724C">
        <w:t>R</w:t>
      </w:r>
      <w:r w:rsidR="007D3EFD" w:rsidRPr="004F724C">
        <w:t>eferências</w:t>
      </w:r>
      <w:proofErr w:type="spellEnd"/>
    </w:p>
    <w:p w14:paraId="432D041B" w14:textId="77777777" w:rsidR="008B090C" w:rsidRPr="004407A1" w:rsidRDefault="008B090C" w:rsidP="00444D24">
      <w:pPr>
        <w:pStyle w:val="ASI12Textesansindentation"/>
      </w:pPr>
      <w:r w:rsidRPr="004407A1">
        <w:t>Dupont, C. (1997), Titre de l’article, Nom de la revue ou du journal, n° du volume</w:t>
      </w:r>
      <w:r w:rsidR="007E7A18" w:rsidRPr="004407A1">
        <w:t xml:space="preserve"> </w:t>
      </w:r>
      <w:r w:rsidRPr="004407A1">
        <w:t>(n° du fascicule), 45-55.</w:t>
      </w:r>
    </w:p>
    <w:p w14:paraId="31035BF9" w14:textId="77777777" w:rsidR="008B090C" w:rsidRDefault="008B090C" w:rsidP="00444D24">
      <w:pPr>
        <w:pStyle w:val="ASI12Textesansindentation"/>
      </w:pPr>
      <w:r>
        <w:t xml:space="preserve">Dupont, C. (2008a), </w:t>
      </w:r>
      <w:r w:rsidRPr="00F3149E">
        <w:rPr>
          <w:i/>
          <w:iCs/>
        </w:rPr>
        <w:t>Titre du travail</w:t>
      </w:r>
      <w:r>
        <w:t>, Thèse de doctorat, Université libre de Bruxelles.</w:t>
      </w:r>
    </w:p>
    <w:p w14:paraId="68EC22F7" w14:textId="77777777" w:rsidR="008B090C" w:rsidRPr="007E7A18" w:rsidRDefault="008B090C" w:rsidP="00444D24">
      <w:pPr>
        <w:pStyle w:val="ASI12Textesansindentation"/>
      </w:pPr>
      <w:r>
        <w:lastRenderedPageBreak/>
        <w:t xml:space="preserve">Dupont, C. (2008b), Titre de l’article, </w:t>
      </w:r>
      <w:r w:rsidRPr="00F3149E">
        <w:rPr>
          <w:i/>
          <w:iCs/>
        </w:rPr>
        <w:t>Nom de la revue ou du journal</w:t>
      </w:r>
      <w:r>
        <w:t xml:space="preserve">, </w:t>
      </w:r>
      <w:r w:rsidRPr="007E7A18">
        <w:rPr>
          <w:bCs/>
        </w:rPr>
        <w:t>n° du volume</w:t>
      </w:r>
      <w:r w:rsidR="007E7A18" w:rsidRPr="007E7A18">
        <w:rPr>
          <w:bCs/>
        </w:rPr>
        <w:t xml:space="preserve"> </w:t>
      </w:r>
      <w:r w:rsidRPr="007E7A18">
        <w:t>(n° du fascicule), 132-164.</w:t>
      </w:r>
    </w:p>
    <w:p w14:paraId="460650D2" w14:textId="77777777" w:rsidR="008B090C" w:rsidRDefault="008B090C" w:rsidP="00444D24">
      <w:pPr>
        <w:pStyle w:val="ASI12Textesansindentation"/>
      </w:pPr>
      <w:r>
        <w:t xml:space="preserve">Dupont, C. et A. Durand (2000), </w:t>
      </w:r>
      <w:r w:rsidRPr="0032529C">
        <w:rPr>
          <w:i/>
        </w:rPr>
        <w:t>Titre du livre</w:t>
      </w:r>
      <w:r>
        <w:t xml:space="preserve">, </w:t>
      </w:r>
      <w:proofErr w:type="spellStart"/>
      <w:r>
        <w:t>Editeur</w:t>
      </w:r>
      <w:proofErr w:type="spellEnd"/>
      <w:r>
        <w:t>, Marseille.</w:t>
      </w:r>
    </w:p>
    <w:p w14:paraId="7B576220" w14:textId="77777777" w:rsidR="008B090C" w:rsidRPr="004557EF" w:rsidRDefault="008B090C" w:rsidP="00444D24">
      <w:pPr>
        <w:pStyle w:val="ASI12Textesansindentation"/>
        <w:rPr>
          <w:lang w:val="en-GB"/>
        </w:rPr>
      </w:pPr>
      <w:r w:rsidRPr="004557EF">
        <w:rPr>
          <w:lang w:val="en-GB"/>
        </w:rPr>
        <w:t xml:space="preserve">Smith, J., A. C. Sven, and R. </w:t>
      </w:r>
      <w:proofErr w:type="spellStart"/>
      <w:r w:rsidRPr="004557EF">
        <w:rPr>
          <w:lang w:val="en-GB"/>
        </w:rPr>
        <w:t>Züwel</w:t>
      </w:r>
      <w:proofErr w:type="spellEnd"/>
      <w:r w:rsidRPr="004557EF">
        <w:rPr>
          <w:lang w:val="en-GB"/>
        </w:rPr>
        <w:t xml:space="preserve"> (2003), </w:t>
      </w:r>
      <w:r w:rsidRPr="0032529C">
        <w:rPr>
          <w:i/>
          <w:lang w:val="en-GB"/>
        </w:rPr>
        <w:t>Title of the book</w:t>
      </w:r>
      <w:r w:rsidRPr="004557EF">
        <w:rPr>
          <w:lang w:val="en-GB"/>
        </w:rPr>
        <w:t>, Editor, London.</w:t>
      </w:r>
    </w:p>
    <w:p w14:paraId="625C5DA9" w14:textId="77777777" w:rsidR="008B090C" w:rsidRDefault="008B090C" w:rsidP="00444D24">
      <w:pPr>
        <w:pStyle w:val="ASI12Textesansindentation"/>
      </w:pPr>
      <w:r>
        <w:t xml:space="preserve">Titre du document, </w:t>
      </w:r>
      <w:r w:rsidRPr="004557EF">
        <w:t>http://www/sfds.asso.fr/</w:t>
      </w:r>
      <w:r>
        <w:t>.</w:t>
      </w:r>
    </w:p>
    <w:p w14:paraId="0C81F5F0" w14:textId="77777777" w:rsidR="008B090C" w:rsidRPr="007D3EFD" w:rsidRDefault="008B090C" w:rsidP="007A5431">
      <w:pPr>
        <w:pStyle w:val="ASI12Titrepartiesrfrencesannexes"/>
        <w:rPr>
          <w:lang w:val="pt-BR"/>
        </w:rPr>
      </w:pPr>
      <w:r w:rsidRPr="007D3EFD">
        <w:rPr>
          <w:lang w:val="pt-BR"/>
        </w:rPr>
        <w:t>An</w:t>
      </w:r>
      <w:r w:rsidR="007D3EFD" w:rsidRPr="007D3EFD">
        <w:rPr>
          <w:lang w:val="pt-BR"/>
        </w:rPr>
        <w:t>exo</w:t>
      </w:r>
    </w:p>
    <w:p w14:paraId="70C4ADFC" w14:textId="55564AAC" w:rsidR="007E7A18" w:rsidRPr="00DF4404" w:rsidRDefault="007D3EFD" w:rsidP="00444D24">
      <w:pPr>
        <w:pStyle w:val="ASI12Textesansindentation"/>
        <w:rPr>
          <w:lang w:val="pt-BR"/>
        </w:rPr>
      </w:pPr>
      <w:r w:rsidRPr="00DF4404">
        <w:rPr>
          <w:lang w:val="pt-BR"/>
        </w:rPr>
        <w:t>Um ou mais anexos podem ser adicionados no final do artigo. Se houver vários anexos, eles serão numerados na forma d</w:t>
      </w:r>
      <w:r w:rsidR="006B74E9" w:rsidRPr="00DF4404">
        <w:rPr>
          <w:lang w:val="pt-BR"/>
        </w:rPr>
        <w:t>e</w:t>
      </w:r>
      <w:r w:rsidRPr="00DF4404">
        <w:rPr>
          <w:lang w:val="pt-BR"/>
        </w:rPr>
        <w:t xml:space="preserve"> Anexo 1, Anexo 2, etc., no estilo </w:t>
      </w:r>
      <w:r w:rsidR="00A53DAA">
        <w:rPr>
          <w:color w:val="FF0000"/>
          <w:lang w:val="pt-BR"/>
        </w:rPr>
        <w:t>ASI12</w:t>
      </w:r>
      <w:r w:rsidR="00A53DAA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Titre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parties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références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annexes</w:t>
      </w:r>
      <w:proofErr w:type="spellEnd"/>
      <w:r w:rsidR="006B74E9" w:rsidRPr="00DF4404">
        <w:rPr>
          <w:lang w:val="pt-BR"/>
        </w:rPr>
        <w:t xml:space="preserve"> </w:t>
      </w:r>
      <w:r w:rsidRPr="00DF4404">
        <w:rPr>
          <w:lang w:val="pt-BR"/>
        </w:rPr>
        <w:t>(</w:t>
      </w:r>
      <w:r w:rsidR="006B74E9" w:rsidRPr="00DF4404">
        <w:rPr>
          <w:lang w:val="pt-BR"/>
        </w:rPr>
        <w:t>tamanho</w:t>
      </w:r>
      <w:r w:rsidR="001C1A8D" w:rsidRPr="00DF4404">
        <w:rPr>
          <w:lang w:val="pt-BR"/>
        </w:rPr>
        <w:t xml:space="preserve"> da fonte</w:t>
      </w:r>
      <w:r w:rsidR="006B74E9" w:rsidRPr="00DF4404">
        <w:rPr>
          <w:lang w:val="pt-BR"/>
        </w:rPr>
        <w:t xml:space="preserve"> </w:t>
      </w:r>
      <w:r w:rsidRPr="00DF4404">
        <w:rPr>
          <w:lang w:val="pt-BR"/>
        </w:rPr>
        <w:t>14 pontos, em negrito).</w:t>
      </w:r>
    </w:p>
    <w:sectPr w:rsidR="007E7A18" w:rsidRPr="00DF4404" w:rsidSect="00DA6879">
      <w:headerReference w:type="even" r:id="rId12"/>
      <w:headerReference w:type="default" r:id="rId13"/>
      <w:footerReference w:type="even" r:id="rId14"/>
      <w:footerReference w:type="default" r:id="rId15"/>
      <w:pgSz w:w="11906" w:h="16838" w:code="9"/>
      <w:pgMar w:top="1701" w:right="1701" w:bottom="1701" w:left="1701" w:header="851" w:footer="851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B899D8" w14:textId="77777777" w:rsidR="00142B4A" w:rsidRDefault="00142B4A">
      <w:r>
        <w:separator/>
      </w:r>
    </w:p>
    <w:p w14:paraId="66F2A30C" w14:textId="77777777" w:rsidR="00142B4A" w:rsidRDefault="00142B4A"/>
  </w:endnote>
  <w:endnote w:type="continuationSeparator" w:id="0">
    <w:p w14:paraId="31DAC891" w14:textId="77777777" w:rsidR="00142B4A" w:rsidRDefault="00142B4A">
      <w:r>
        <w:continuationSeparator/>
      </w:r>
    </w:p>
    <w:p w14:paraId="314D43C9" w14:textId="77777777" w:rsidR="00142B4A" w:rsidRDefault="00142B4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2B25ED" w14:textId="77777777" w:rsidR="00A76FF9" w:rsidRDefault="00A76FF9" w:rsidP="00A76FF9">
    <w:pPr>
      <w:pStyle w:val="Pieddepage"/>
    </w:pPr>
    <w:bookmarkStart w:id="1" w:name="_Hlk122792191"/>
    <w:r>
      <w:t xml:space="preserve">XII Colloque International A.S.I. Analyse Statistique Implicative </w:t>
    </w:r>
  </w:p>
  <w:p w14:paraId="0A5AE9FD" w14:textId="77777777" w:rsidR="00A76FF9" w:rsidRDefault="00A76FF9" w:rsidP="00A76FF9">
    <w:pPr>
      <w:pStyle w:val="Pieddepage"/>
    </w:pPr>
    <w:proofErr w:type="gramStart"/>
    <w:r>
      <w:t>XII  International</w:t>
    </w:r>
    <w:proofErr w:type="gramEnd"/>
    <w:r>
      <w:t xml:space="preserve"> </w:t>
    </w:r>
    <w:proofErr w:type="spellStart"/>
    <w:r>
      <w:t>Conference</w:t>
    </w:r>
    <w:proofErr w:type="spellEnd"/>
    <w:r>
      <w:t xml:space="preserve"> </w:t>
    </w:r>
    <w:proofErr w:type="spellStart"/>
    <w:r>
      <w:t>Statistical</w:t>
    </w:r>
    <w:proofErr w:type="spellEnd"/>
    <w:r>
      <w:t xml:space="preserve"> Implicative </w:t>
    </w:r>
    <w:proofErr w:type="spellStart"/>
    <w:r>
      <w:t>Analysis</w:t>
    </w:r>
    <w:proofErr w:type="spellEnd"/>
  </w:p>
  <w:p w14:paraId="5CCF502C" w14:textId="77777777" w:rsidR="00A76FF9" w:rsidRDefault="00A76FF9" w:rsidP="00A76FF9">
    <w:pPr>
      <w:pStyle w:val="Pieddepage"/>
    </w:pPr>
    <w:r>
      <w:t>2023</w:t>
    </w:r>
  </w:p>
  <w:p w14:paraId="195733E1" w14:textId="7BB6A37C" w:rsidR="00A76FF9" w:rsidRDefault="00142B4A" w:rsidP="00A76FF9">
    <w:pPr>
      <w:pStyle w:val="Pieddepage"/>
    </w:pPr>
    <w:hyperlink r:id="rId1" w:history="1">
      <w:r w:rsidR="007D52C6" w:rsidRPr="007325BA">
        <w:rPr>
          <w:rStyle w:val="Lienhypertexte"/>
        </w:rPr>
        <w:t>https://sites.univ-lyon2.fr/asi/12/</w:t>
      </w:r>
    </w:hyperlink>
    <w:r w:rsidR="007D52C6">
      <w:t xml:space="preserve"> </w:t>
    </w:r>
  </w:p>
  <w:bookmarkEnd w:id="1"/>
  <w:p w14:paraId="6F8EFDE2" w14:textId="7E25D2F0" w:rsidR="003978E2" w:rsidRPr="002D63F8" w:rsidRDefault="003978E2" w:rsidP="00A76FF9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6FBBF6" w14:textId="77777777" w:rsidR="007D52C6" w:rsidRDefault="007D52C6" w:rsidP="007D52C6">
    <w:pPr>
      <w:pStyle w:val="Pieddepage"/>
    </w:pPr>
    <w:r>
      <w:t xml:space="preserve">XII Colloque International A.S.I. Analyse Statistique Implicative </w:t>
    </w:r>
  </w:p>
  <w:p w14:paraId="688AA2D5" w14:textId="77777777" w:rsidR="007D52C6" w:rsidRDefault="007D52C6" w:rsidP="007D52C6">
    <w:pPr>
      <w:pStyle w:val="Pieddepage"/>
    </w:pPr>
    <w:proofErr w:type="gramStart"/>
    <w:r>
      <w:t>XII  International</w:t>
    </w:r>
    <w:proofErr w:type="gramEnd"/>
    <w:r>
      <w:t xml:space="preserve"> </w:t>
    </w:r>
    <w:proofErr w:type="spellStart"/>
    <w:r>
      <w:t>Conference</w:t>
    </w:r>
    <w:proofErr w:type="spellEnd"/>
    <w:r>
      <w:t xml:space="preserve"> </w:t>
    </w:r>
    <w:proofErr w:type="spellStart"/>
    <w:r>
      <w:t>Statistical</w:t>
    </w:r>
    <w:proofErr w:type="spellEnd"/>
    <w:r>
      <w:t xml:space="preserve"> Implicative </w:t>
    </w:r>
    <w:proofErr w:type="spellStart"/>
    <w:r>
      <w:t>Analysis</w:t>
    </w:r>
    <w:proofErr w:type="spellEnd"/>
  </w:p>
  <w:p w14:paraId="2995B6BF" w14:textId="77777777" w:rsidR="007D52C6" w:rsidRDefault="007D52C6" w:rsidP="007D52C6">
    <w:pPr>
      <w:pStyle w:val="Pieddepage"/>
    </w:pPr>
    <w:r>
      <w:t>2023</w:t>
    </w:r>
  </w:p>
  <w:p w14:paraId="6F909068" w14:textId="77777777" w:rsidR="007D52C6" w:rsidRDefault="00142B4A" w:rsidP="007D52C6">
    <w:pPr>
      <w:pStyle w:val="Pieddepage"/>
    </w:pPr>
    <w:hyperlink r:id="rId1" w:history="1">
      <w:r w:rsidR="007D52C6" w:rsidRPr="007325BA">
        <w:rPr>
          <w:rStyle w:val="Lienhypertexte"/>
        </w:rPr>
        <w:t>https://sites.univ-lyon2.fr/asi/12/</w:t>
      </w:r>
    </w:hyperlink>
    <w:r w:rsidR="007D52C6">
      <w:t xml:space="preserve"> </w:t>
    </w:r>
  </w:p>
  <w:p w14:paraId="6A33FB52" w14:textId="10371B4A" w:rsidR="003978E2" w:rsidRPr="007D52C6" w:rsidRDefault="003978E2" w:rsidP="007D52C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CF9F2D" w14:textId="77777777" w:rsidR="00142B4A" w:rsidRDefault="00142B4A">
      <w:r>
        <w:separator/>
      </w:r>
    </w:p>
  </w:footnote>
  <w:footnote w:type="continuationSeparator" w:id="0">
    <w:p w14:paraId="0F2046FE" w14:textId="77777777" w:rsidR="00142B4A" w:rsidRDefault="00142B4A">
      <w:r>
        <w:continuationSeparator/>
      </w:r>
    </w:p>
    <w:p w14:paraId="64502828" w14:textId="77777777" w:rsidR="00142B4A" w:rsidRDefault="00142B4A"/>
  </w:footnote>
  <w:footnote w:id="1">
    <w:p w14:paraId="2EB77D6C" w14:textId="77777777" w:rsidR="003978E2" w:rsidRPr="006B74E9" w:rsidRDefault="003978E2">
      <w:pPr>
        <w:pStyle w:val="ASI12Notebasdepage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>Instituição, Endereço postal</w:t>
      </w:r>
      <w:r w:rsidRPr="006B74E9">
        <w:rPr>
          <w:lang w:val="pt-BR"/>
        </w:rPr>
        <w:t xml:space="preserve">, </w:t>
      </w:r>
      <w:proofErr w:type="spellStart"/>
      <w:r w:rsidR="006B74E9" w:rsidRPr="006B74E9">
        <w:rPr>
          <w:lang w:val="pt-BR"/>
        </w:rPr>
        <w:t>EndereçoEletr</w:t>
      </w:r>
      <w:r w:rsidR="006B74E9">
        <w:rPr>
          <w:lang w:val="pt-BR"/>
        </w:rPr>
        <w:t>ô</w:t>
      </w:r>
      <w:r w:rsidR="006B74E9" w:rsidRPr="006B74E9">
        <w:rPr>
          <w:lang w:val="pt-BR"/>
        </w:rPr>
        <w:t>nico</w:t>
      </w:r>
      <w:r w:rsidRPr="006B74E9">
        <w:rPr>
          <w:lang w:val="pt-BR"/>
        </w:rPr>
        <w:t>@email</w:t>
      </w:r>
      <w:proofErr w:type="spellEnd"/>
    </w:p>
  </w:footnote>
  <w:footnote w:id="2">
    <w:p w14:paraId="50535646" w14:textId="77777777" w:rsidR="003978E2" w:rsidRPr="00DF4404" w:rsidRDefault="003978E2" w:rsidP="004961E5">
      <w:pPr>
        <w:pStyle w:val="ASI12Notebasdepage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 xml:space="preserve">Instituição, Endereço postal, </w:t>
      </w:r>
      <w:proofErr w:type="spellStart"/>
      <w:r w:rsidR="006B74E9" w:rsidRPr="006B74E9">
        <w:rPr>
          <w:lang w:val="pt-BR"/>
        </w:rPr>
        <w:t>EndereçoEletr</w:t>
      </w:r>
      <w:r w:rsidR="006B74E9">
        <w:rPr>
          <w:lang w:val="pt-BR"/>
        </w:rPr>
        <w:t>ô</w:t>
      </w:r>
      <w:r w:rsidR="006B74E9" w:rsidRPr="006B74E9">
        <w:rPr>
          <w:lang w:val="pt-BR"/>
        </w:rPr>
        <w:t>nico@email</w:t>
      </w:r>
      <w:proofErr w:type="spellEnd"/>
    </w:p>
  </w:footnote>
  <w:footnote w:id="3">
    <w:p w14:paraId="2821A48E" w14:textId="77777777" w:rsidR="003978E2" w:rsidRPr="006B74E9" w:rsidRDefault="003978E2" w:rsidP="004961E5">
      <w:pPr>
        <w:pStyle w:val="ASI12Notebasdepage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>Exemplo de nota de rodapé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82F08" w14:textId="77777777" w:rsidR="003978E2" w:rsidRDefault="003978E2" w:rsidP="006C3A88">
    <w:pPr>
      <w:framePr w:wrap="around" w:vAnchor="text" w:hAnchor="margin" w:xAlign="outside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043B54">
      <w:rPr>
        <w:rStyle w:val="Numrodepage"/>
        <w:noProof/>
      </w:rPr>
      <w:t>6</w:t>
    </w:r>
    <w:r>
      <w:rPr>
        <w:rStyle w:val="Numrodepage"/>
      </w:rPr>
      <w:fldChar w:fldCharType="end"/>
    </w:r>
  </w:p>
  <w:p w14:paraId="686139AB" w14:textId="77777777" w:rsidR="003978E2" w:rsidRPr="00B223AD" w:rsidRDefault="003978E2" w:rsidP="00B223AD">
    <w:pPr>
      <w:pStyle w:val="ASI12En-tte"/>
    </w:pPr>
    <w:r w:rsidRPr="00B223AD">
      <w:t>Titre court de l’article en 85 caractères maximum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357AE0" w14:textId="77777777" w:rsidR="003978E2" w:rsidRDefault="003978E2" w:rsidP="006C3A88">
    <w:pPr>
      <w:framePr w:wrap="around" w:vAnchor="text" w:hAnchor="margin" w:xAlign="outside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043B54">
      <w:rPr>
        <w:rStyle w:val="Numrodepage"/>
        <w:noProof/>
      </w:rPr>
      <w:t>5</w:t>
    </w:r>
    <w:r>
      <w:rPr>
        <w:rStyle w:val="Numrodepage"/>
      </w:rPr>
      <w:fldChar w:fldCharType="end"/>
    </w:r>
  </w:p>
  <w:p w14:paraId="42B7E261" w14:textId="77777777" w:rsidR="003978E2" w:rsidRDefault="003978E2" w:rsidP="00B223AD">
    <w:pPr>
      <w:pStyle w:val="ASI12En-tte"/>
    </w:pPr>
    <w:proofErr w:type="spellStart"/>
    <w:r>
      <w:t>InitialePrenom</w:t>
    </w:r>
    <w:proofErr w:type="spellEnd"/>
    <w:r>
      <w:t xml:space="preserve">. </w:t>
    </w:r>
    <w:proofErr w:type="spellStart"/>
    <w:r>
      <w:t>NomPremierAuteur</w:t>
    </w:r>
    <w:proofErr w:type="spellEnd"/>
    <w:r>
      <w:t xml:space="preserve"> et al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2138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0C1A7BB1"/>
    <w:multiLevelType w:val="multilevel"/>
    <w:tmpl w:val="CC14D6E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C2B73D1"/>
    <w:multiLevelType w:val="multilevel"/>
    <w:tmpl w:val="2418271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0CFD7AF1"/>
    <w:multiLevelType w:val="multilevel"/>
    <w:tmpl w:val="19401C1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4B64295"/>
    <w:multiLevelType w:val="hybridMultilevel"/>
    <w:tmpl w:val="D0C6D6C4"/>
    <w:lvl w:ilvl="0" w:tplc="B772434A">
      <w:start w:val="1"/>
      <w:numFmt w:val="none"/>
      <w:lvlText w:val="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6F6092"/>
    <w:multiLevelType w:val="multilevel"/>
    <w:tmpl w:val="9440C24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7A2861"/>
    <w:multiLevelType w:val="multilevel"/>
    <w:tmpl w:val="AFB6809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1D032038"/>
    <w:multiLevelType w:val="multilevel"/>
    <w:tmpl w:val="E79CE35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8" w15:restartNumberingAfterBreak="0">
    <w:nsid w:val="1DB31E52"/>
    <w:multiLevelType w:val="multilevel"/>
    <w:tmpl w:val="00B8D9D0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E304D68"/>
    <w:multiLevelType w:val="hybridMultilevel"/>
    <w:tmpl w:val="417C84CC"/>
    <w:lvl w:ilvl="0" w:tplc="02584B0E">
      <w:start w:val="1"/>
      <w:numFmt w:val="decimal"/>
      <w:pStyle w:val="ASI12Textesansindentation"/>
      <w:lvlText w:val="[%1] 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9A051B"/>
    <w:multiLevelType w:val="multilevel"/>
    <w:tmpl w:val="69F8B7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23E67106"/>
    <w:multiLevelType w:val="multilevel"/>
    <w:tmpl w:val="BAF83F98"/>
    <w:lvl w:ilvl="0">
      <w:start w:val="1"/>
      <w:numFmt w:val="bullet"/>
      <w:lvlText w:val=""/>
      <w:lvlJc w:val="left"/>
      <w:pPr>
        <w:tabs>
          <w:tab w:val="num" w:pos="2700"/>
        </w:tabs>
        <w:ind w:left="2700" w:hanging="360"/>
      </w:pPr>
      <w:rPr>
        <w:rFonts w:ascii="Symbol" w:eastAsia="Times New Roman" w:hAnsi="Symbol" w:cs="Times New Roman" w:hint="default"/>
      </w:rPr>
    </w:lvl>
    <w:lvl w:ilvl="1">
      <w:start w:val="7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 w15:restartNumberingAfterBreak="0">
    <w:nsid w:val="24853A39"/>
    <w:multiLevelType w:val="multilevel"/>
    <w:tmpl w:val="84D2EC3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3" w15:restartNumberingAfterBreak="0">
    <w:nsid w:val="250445D9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 w15:restartNumberingAfterBreak="0">
    <w:nsid w:val="250864DA"/>
    <w:multiLevelType w:val="multilevel"/>
    <w:tmpl w:val="AB1A931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39"/>
        </w:tabs>
        <w:ind w:left="539" w:hanging="53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25252B73"/>
    <w:multiLevelType w:val="multilevel"/>
    <w:tmpl w:val="54546A9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277D31C9"/>
    <w:multiLevelType w:val="multilevel"/>
    <w:tmpl w:val="CAC22952"/>
    <w:lvl w:ilvl="0">
      <w:start w:val="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F911CC"/>
    <w:multiLevelType w:val="multilevel"/>
    <w:tmpl w:val="D434585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33"/>
        </w:tabs>
        <w:ind w:left="533" w:hanging="53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354428BF"/>
    <w:multiLevelType w:val="multilevel"/>
    <w:tmpl w:val="31781B2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3D0862"/>
    <w:multiLevelType w:val="multilevel"/>
    <w:tmpl w:val="B336B77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400F4920"/>
    <w:multiLevelType w:val="hybridMultilevel"/>
    <w:tmpl w:val="40545AF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3B2F36"/>
    <w:multiLevelType w:val="multilevel"/>
    <w:tmpl w:val="A65EE76C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C5362AC"/>
    <w:multiLevelType w:val="multilevel"/>
    <w:tmpl w:val="B658BDD6"/>
    <w:lvl w:ilvl="0">
      <w:start w:val="1"/>
      <w:numFmt w:val="decimal"/>
      <w:lvlText w:val="[%1]"/>
      <w:lvlJc w:val="left"/>
      <w:pPr>
        <w:tabs>
          <w:tab w:val="num" w:pos="360"/>
        </w:tabs>
        <w:ind w:left="567" w:hanging="56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0D540C8"/>
    <w:multiLevelType w:val="hybridMultilevel"/>
    <w:tmpl w:val="40545AF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D93E9E"/>
    <w:multiLevelType w:val="multilevel"/>
    <w:tmpl w:val="51F22A3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 w15:restartNumberingAfterBreak="0">
    <w:nsid w:val="568C7589"/>
    <w:multiLevelType w:val="multilevel"/>
    <w:tmpl w:val="5F9A2E9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56FC3CC2"/>
    <w:multiLevelType w:val="multilevel"/>
    <w:tmpl w:val="9DFAF48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57342004"/>
    <w:multiLevelType w:val="multilevel"/>
    <w:tmpl w:val="A65EE76C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5F016649"/>
    <w:multiLevelType w:val="multilevel"/>
    <w:tmpl w:val="B5A4DAD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>
      <w:start w:val="7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8" w:hanging="329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3F91885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0" w15:restartNumberingAfterBreak="0">
    <w:nsid w:val="6441520D"/>
    <w:multiLevelType w:val="hybridMultilevel"/>
    <w:tmpl w:val="898A09E8"/>
    <w:lvl w:ilvl="0" w:tplc="593E3A82">
      <w:start w:val="6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CA164E6C">
      <w:start w:val="7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665B0921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2" w15:restartNumberingAfterBreak="0">
    <w:nsid w:val="6C5D7B3A"/>
    <w:multiLevelType w:val="multilevel"/>
    <w:tmpl w:val="BCAA3F0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 w15:restartNumberingAfterBreak="0">
    <w:nsid w:val="6E5E6001"/>
    <w:multiLevelType w:val="multilevel"/>
    <w:tmpl w:val="B5A4DAD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>
      <w:start w:val="7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8" w:hanging="329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0302A80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5" w15:restartNumberingAfterBreak="0">
    <w:nsid w:val="79C54EED"/>
    <w:multiLevelType w:val="multilevel"/>
    <w:tmpl w:val="FD96296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6" w15:restartNumberingAfterBreak="0">
    <w:nsid w:val="7A5D1293"/>
    <w:multiLevelType w:val="multilevel"/>
    <w:tmpl w:val="B8F88410"/>
    <w:lvl w:ilvl="0">
      <w:start w:val="1"/>
      <w:numFmt w:val="decimal"/>
      <w:pStyle w:val="ASI12Sectionniveau1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ASI12Sectionniveau2"/>
      <w:lvlText w:val="%1.%2"/>
      <w:lvlJc w:val="left"/>
      <w:pPr>
        <w:tabs>
          <w:tab w:val="num" w:pos="539"/>
        </w:tabs>
        <w:ind w:left="539" w:hanging="539"/>
      </w:pPr>
      <w:rPr>
        <w:rFonts w:hint="default"/>
      </w:rPr>
    </w:lvl>
    <w:lvl w:ilvl="2">
      <w:start w:val="1"/>
      <w:numFmt w:val="decimal"/>
      <w:pStyle w:val="ASI12Sectionniveau3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22"/>
  </w:num>
  <w:num w:numId="3">
    <w:abstractNumId w:val="8"/>
  </w:num>
  <w:num w:numId="4">
    <w:abstractNumId w:val="16"/>
  </w:num>
  <w:num w:numId="5">
    <w:abstractNumId w:val="11"/>
  </w:num>
  <w:num w:numId="6">
    <w:abstractNumId w:val="4"/>
  </w:num>
  <w:num w:numId="7">
    <w:abstractNumId w:val="1"/>
  </w:num>
  <w:num w:numId="8">
    <w:abstractNumId w:val="27"/>
  </w:num>
  <w:num w:numId="9">
    <w:abstractNumId w:val="29"/>
  </w:num>
  <w:num w:numId="10">
    <w:abstractNumId w:val="28"/>
  </w:num>
  <w:num w:numId="11">
    <w:abstractNumId w:val="15"/>
  </w:num>
  <w:num w:numId="12">
    <w:abstractNumId w:val="33"/>
  </w:num>
  <w:num w:numId="13">
    <w:abstractNumId w:val="13"/>
  </w:num>
  <w:num w:numId="14">
    <w:abstractNumId w:val="21"/>
  </w:num>
  <w:num w:numId="15">
    <w:abstractNumId w:val="30"/>
  </w:num>
  <w:num w:numId="16">
    <w:abstractNumId w:val="5"/>
  </w:num>
  <w:num w:numId="17">
    <w:abstractNumId w:val="7"/>
  </w:num>
  <w:num w:numId="18">
    <w:abstractNumId w:val="18"/>
  </w:num>
  <w:num w:numId="19">
    <w:abstractNumId w:val="12"/>
  </w:num>
  <w:num w:numId="20">
    <w:abstractNumId w:val="19"/>
  </w:num>
  <w:num w:numId="21">
    <w:abstractNumId w:val="32"/>
  </w:num>
  <w:num w:numId="22">
    <w:abstractNumId w:val="24"/>
  </w:num>
  <w:num w:numId="23">
    <w:abstractNumId w:val="17"/>
  </w:num>
  <w:num w:numId="24">
    <w:abstractNumId w:val="3"/>
  </w:num>
  <w:num w:numId="25">
    <w:abstractNumId w:val="26"/>
  </w:num>
  <w:num w:numId="26">
    <w:abstractNumId w:val="2"/>
  </w:num>
  <w:num w:numId="27">
    <w:abstractNumId w:val="0"/>
  </w:num>
  <w:num w:numId="28">
    <w:abstractNumId w:val="35"/>
  </w:num>
  <w:num w:numId="29">
    <w:abstractNumId w:val="25"/>
  </w:num>
  <w:num w:numId="30">
    <w:abstractNumId w:val="10"/>
  </w:num>
  <w:num w:numId="31">
    <w:abstractNumId w:val="14"/>
  </w:num>
  <w:num w:numId="32">
    <w:abstractNumId w:val="6"/>
  </w:num>
  <w:num w:numId="33">
    <w:abstractNumId w:val="36"/>
  </w:num>
  <w:num w:numId="34">
    <w:abstractNumId w:val="34"/>
  </w:num>
  <w:num w:numId="35">
    <w:abstractNumId w:val="31"/>
  </w:num>
  <w:num w:numId="36">
    <w:abstractNumId w:val="36"/>
  </w:num>
  <w:num w:numId="37">
    <w:abstractNumId w:val="36"/>
  </w:num>
  <w:num w:numId="38">
    <w:abstractNumId w:val="36"/>
  </w:num>
  <w:num w:numId="39">
    <w:abstractNumId w:val="9"/>
  </w:num>
  <w:num w:numId="40">
    <w:abstractNumId w:val="20"/>
  </w:num>
  <w:num w:numId="4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3E50"/>
    <w:rsid w:val="00023D52"/>
    <w:rsid w:val="00043B54"/>
    <w:rsid w:val="00045E83"/>
    <w:rsid w:val="00050EA1"/>
    <w:rsid w:val="0005696E"/>
    <w:rsid w:val="0007032F"/>
    <w:rsid w:val="00070756"/>
    <w:rsid w:val="000738C8"/>
    <w:rsid w:val="0007590F"/>
    <w:rsid w:val="00093142"/>
    <w:rsid w:val="00094AFE"/>
    <w:rsid w:val="000C7A57"/>
    <w:rsid w:val="000D6ACE"/>
    <w:rsid w:val="000E50FE"/>
    <w:rsid w:val="000E7C62"/>
    <w:rsid w:val="0010423A"/>
    <w:rsid w:val="001211F2"/>
    <w:rsid w:val="00127623"/>
    <w:rsid w:val="00134638"/>
    <w:rsid w:val="00142B4A"/>
    <w:rsid w:val="00174D97"/>
    <w:rsid w:val="001757FB"/>
    <w:rsid w:val="00184A2F"/>
    <w:rsid w:val="001A6C4F"/>
    <w:rsid w:val="001C06A7"/>
    <w:rsid w:val="001C1A8D"/>
    <w:rsid w:val="001C359B"/>
    <w:rsid w:val="001C752A"/>
    <w:rsid w:val="001D41C9"/>
    <w:rsid w:val="001D711E"/>
    <w:rsid w:val="002028AF"/>
    <w:rsid w:val="00226998"/>
    <w:rsid w:val="00226EF7"/>
    <w:rsid w:val="00227A43"/>
    <w:rsid w:val="00234C62"/>
    <w:rsid w:val="002356D1"/>
    <w:rsid w:val="00245FAA"/>
    <w:rsid w:val="002707F9"/>
    <w:rsid w:val="00277D80"/>
    <w:rsid w:val="00281F52"/>
    <w:rsid w:val="002903E3"/>
    <w:rsid w:val="002942E2"/>
    <w:rsid w:val="002B71B7"/>
    <w:rsid w:val="002C2248"/>
    <w:rsid w:val="002C37A8"/>
    <w:rsid w:val="002C5803"/>
    <w:rsid w:val="002D63F8"/>
    <w:rsid w:val="002F5E77"/>
    <w:rsid w:val="0030507B"/>
    <w:rsid w:val="00310C4D"/>
    <w:rsid w:val="00313EF2"/>
    <w:rsid w:val="00316905"/>
    <w:rsid w:val="00330066"/>
    <w:rsid w:val="00331BFE"/>
    <w:rsid w:val="00334D12"/>
    <w:rsid w:val="0035108D"/>
    <w:rsid w:val="00367C54"/>
    <w:rsid w:val="00392B5C"/>
    <w:rsid w:val="003978E2"/>
    <w:rsid w:val="003B7F63"/>
    <w:rsid w:val="003C5FBE"/>
    <w:rsid w:val="003C795C"/>
    <w:rsid w:val="003D28F3"/>
    <w:rsid w:val="003D73B4"/>
    <w:rsid w:val="003E0BFA"/>
    <w:rsid w:val="003F43CD"/>
    <w:rsid w:val="003F4762"/>
    <w:rsid w:val="00411CBA"/>
    <w:rsid w:val="004352D0"/>
    <w:rsid w:val="004407A1"/>
    <w:rsid w:val="00444D24"/>
    <w:rsid w:val="00454C86"/>
    <w:rsid w:val="00460A7C"/>
    <w:rsid w:val="004914D2"/>
    <w:rsid w:val="004961E5"/>
    <w:rsid w:val="004B0CA0"/>
    <w:rsid w:val="004B1E80"/>
    <w:rsid w:val="004B7F94"/>
    <w:rsid w:val="004C182E"/>
    <w:rsid w:val="004D2F20"/>
    <w:rsid w:val="004E2B77"/>
    <w:rsid w:val="004F724C"/>
    <w:rsid w:val="00514552"/>
    <w:rsid w:val="00534D8D"/>
    <w:rsid w:val="00546CA8"/>
    <w:rsid w:val="005500AB"/>
    <w:rsid w:val="00574139"/>
    <w:rsid w:val="00581FFD"/>
    <w:rsid w:val="0059485E"/>
    <w:rsid w:val="005A10A7"/>
    <w:rsid w:val="005B2846"/>
    <w:rsid w:val="005B7803"/>
    <w:rsid w:val="005D3CB0"/>
    <w:rsid w:val="005E2E84"/>
    <w:rsid w:val="005F2844"/>
    <w:rsid w:val="00602C36"/>
    <w:rsid w:val="0060310A"/>
    <w:rsid w:val="0060562B"/>
    <w:rsid w:val="00605F2C"/>
    <w:rsid w:val="00656C89"/>
    <w:rsid w:val="006A2C89"/>
    <w:rsid w:val="006B3BD2"/>
    <w:rsid w:val="006B66C1"/>
    <w:rsid w:val="006B74E9"/>
    <w:rsid w:val="006C3571"/>
    <w:rsid w:val="006C3A88"/>
    <w:rsid w:val="006C5516"/>
    <w:rsid w:val="006D381C"/>
    <w:rsid w:val="006D64A8"/>
    <w:rsid w:val="006E0045"/>
    <w:rsid w:val="006F47CE"/>
    <w:rsid w:val="006F5E6F"/>
    <w:rsid w:val="00706FF2"/>
    <w:rsid w:val="00715758"/>
    <w:rsid w:val="007202F5"/>
    <w:rsid w:val="00732F15"/>
    <w:rsid w:val="0073462C"/>
    <w:rsid w:val="00742C3B"/>
    <w:rsid w:val="00753E33"/>
    <w:rsid w:val="0076355B"/>
    <w:rsid w:val="00785D2C"/>
    <w:rsid w:val="00786B5C"/>
    <w:rsid w:val="007A26C2"/>
    <w:rsid w:val="007A5431"/>
    <w:rsid w:val="007B0EF8"/>
    <w:rsid w:val="007B486F"/>
    <w:rsid w:val="007C0850"/>
    <w:rsid w:val="007C1AAB"/>
    <w:rsid w:val="007C5863"/>
    <w:rsid w:val="007D3EFD"/>
    <w:rsid w:val="007D52C6"/>
    <w:rsid w:val="007E7A18"/>
    <w:rsid w:val="008022FF"/>
    <w:rsid w:val="00820480"/>
    <w:rsid w:val="00821350"/>
    <w:rsid w:val="00822785"/>
    <w:rsid w:val="00840F6A"/>
    <w:rsid w:val="00841D52"/>
    <w:rsid w:val="00853A7E"/>
    <w:rsid w:val="0086082B"/>
    <w:rsid w:val="00890C0A"/>
    <w:rsid w:val="008A6728"/>
    <w:rsid w:val="008B090C"/>
    <w:rsid w:val="008C2BD2"/>
    <w:rsid w:val="008C3AE0"/>
    <w:rsid w:val="008D2411"/>
    <w:rsid w:val="008D310D"/>
    <w:rsid w:val="008F6D04"/>
    <w:rsid w:val="00901A9C"/>
    <w:rsid w:val="00910D9C"/>
    <w:rsid w:val="0091216A"/>
    <w:rsid w:val="0091547F"/>
    <w:rsid w:val="009174AD"/>
    <w:rsid w:val="00917657"/>
    <w:rsid w:val="00920CC2"/>
    <w:rsid w:val="00923841"/>
    <w:rsid w:val="00924B00"/>
    <w:rsid w:val="00925CDC"/>
    <w:rsid w:val="00926DA6"/>
    <w:rsid w:val="00931D00"/>
    <w:rsid w:val="00934C2F"/>
    <w:rsid w:val="00964169"/>
    <w:rsid w:val="009703F5"/>
    <w:rsid w:val="00970AB6"/>
    <w:rsid w:val="009738FE"/>
    <w:rsid w:val="009804F3"/>
    <w:rsid w:val="00991F5A"/>
    <w:rsid w:val="00993673"/>
    <w:rsid w:val="00995902"/>
    <w:rsid w:val="009E396A"/>
    <w:rsid w:val="009E611E"/>
    <w:rsid w:val="00A12BCC"/>
    <w:rsid w:val="00A2693C"/>
    <w:rsid w:val="00A31A6D"/>
    <w:rsid w:val="00A32FF4"/>
    <w:rsid w:val="00A52FA9"/>
    <w:rsid w:val="00A53DAA"/>
    <w:rsid w:val="00A5730D"/>
    <w:rsid w:val="00A61EA8"/>
    <w:rsid w:val="00A64033"/>
    <w:rsid w:val="00A66BCF"/>
    <w:rsid w:val="00A708A7"/>
    <w:rsid w:val="00A76FF9"/>
    <w:rsid w:val="00A81220"/>
    <w:rsid w:val="00AA75EA"/>
    <w:rsid w:val="00AD2BF0"/>
    <w:rsid w:val="00AE269D"/>
    <w:rsid w:val="00B07087"/>
    <w:rsid w:val="00B07C77"/>
    <w:rsid w:val="00B12D57"/>
    <w:rsid w:val="00B223AD"/>
    <w:rsid w:val="00B32D2C"/>
    <w:rsid w:val="00B4152C"/>
    <w:rsid w:val="00B4664D"/>
    <w:rsid w:val="00B472BF"/>
    <w:rsid w:val="00B6233C"/>
    <w:rsid w:val="00B824D8"/>
    <w:rsid w:val="00B878BB"/>
    <w:rsid w:val="00B95C31"/>
    <w:rsid w:val="00BB5316"/>
    <w:rsid w:val="00BB77EE"/>
    <w:rsid w:val="00BB7DC2"/>
    <w:rsid w:val="00BC007C"/>
    <w:rsid w:val="00BC33F7"/>
    <w:rsid w:val="00BE30CA"/>
    <w:rsid w:val="00BF26E3"/>
    <w:rsid w:val="00C022F7"/>
    <w:rsid w:val="00C14ECA"/>
    <w:rsid w:val="00C27B79"/>
    <w:rsid w:val="00C40829"/>
    <w:rsid w:val="00C41E0A"/>
    <w:rsid w:val="00C52198"/>
    <w:rsid w:val="00C53B81"/>
    <w:rsid w:val="00C63407"/>
    <w:rsid w:val="00C734E6"/>
    <w:rsid w:val="00C763D2"/>
    <w:rsid w:val="00C805B1"/>
    <w:rsid w:val="00C848A7"/>
    <w:rsid w:val="00CA5969"/>
    <w:rsid w:val="00CC1073"/>
    <w:rsid w:val="00CD0435"/>
    <w:rsid w:val="00CD3DE2"/>
    <w:rsid w:val="00CD5656"/>
    <w:rsid w:val="00CE03B1"/>
    <w:rsid w:val="00CF2094"/>
    <w:rsid w:val="00D11BF4"/>
    <w:rsid w:val="00D141AE"/>
    <w:rsid w:val="00D379AD"/>
    <w:rsid w:val="00D436A7"/>
    <w:rsid w:val="00D44C8C"/>
    <w:rsid w:val="00D76F9F"/>
    <w:rsid w:val="00D8331A"/>
    <w:rsid w:val="00DA2C66"/>
    <w:rsid w:val="00DA6879"/>
    <w:rsid w:val="00DD55C4"/>
    <w:rsid w:val="00DE666D"/>
    <w:rsid w:val="00DE69BB"/>
    <w:rsid w:val="00DF4404"/>
    <w:rsid w:val="00E07EE4"/>
    <w:rsid w:val="00E3248B"/>
    <w:rsid w:val="00E34D7F"/>
    <w:rsid w:val="00E40D4D"/>
    <w:rsid w:val="00E72347"/>
    <w:rsid w:val="00E80D54"/>
    <w:rsid w:val="00E87406"/>
    <w:rsid w:val="00EC509B"/>
    <w:rsid w:val="00EC622A"/>
    <w:rsid w:val="00ED701B"/>
    <w:rsid w:val="00EE182A"/>
    <w:rsid w:val="00F0231B"/>
    <w:rsid w:val="00F11BC7"/>
    <w:rsid w:val="00F37070"/>
    <w:rsid w:val="00F44DD1"/>
    <w:rsid w:val="00F513DD"/>
    <w:rsid w:val="00F559A5"/>
    <w:rsid w:val="00F67AEB"/>
    <w:rsid w:val="00F80440"/>
    <w:rsid w:val="00F80FC3"/>
    <w:rsid w:val="00F816ED"/>
    <w:rsid w:val="00FA4F0F"/>
    <w:rsid w:val="00FC1967"/>
    <w:rsid w:val="00FC2808"/>
    <w:rsid w:val="00FC3FF5"/>
    <w:rsid w:val="00FE3E50"/>
    <w:rsid w:val="00FE4F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021F750"/>
  <w15:chartTrackingRefBased/>
  <w15:docId w15:val="{5ABB95AF-E122-4970-8F7B-1E8BDBD55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F5E6F"/>
    <w:pPr>
      <w:jc w:val="both"/>
    </w:pPr>
    <w:rPr>
      <w:sz w:val="24"/>
      <w:szCs w:val="24"/>
    </w:rPr>
  </w:style>
  <w:style w:type="paragraph" w:styleId="Titre3">
    <w:name w:val="heading 3"/>
    <w:basedOn w:val="Normal"/>
    <w:next w:val="Normal"/>
    <w:qFormat/>
    <w:rsid w:val="00D76F9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A81220"/>
    <w:pPr>
      <w:tabs>
        <w:tab w:val="center" w:pos="4536"/>
        <w:tab w:val="right" w:pos="9072"/>
      </w:tabs>
    </w:pPr>
  </w:style>
  <w:style w:type="character" w:styleId="Appelnotedebasdep">
    <w:name w:val="footnote reference"/>
    <w:semiHidden/>
    <w:rsid w:val="00A31A6D"/>
    <w:rPr>
      <w:vertAlign w:val="superscript"/>
    </w:rPr>
  </w:style>
  <w:style w:type="paragraph" w:customStyle="1" w:styleId="ASI12Titrearticle">
    <w:name w:val="ASI12 Titre article"/>
    <w:basedOn w:val="Normal"/>
    <w:next w:val="ASI12Texte"/>
    <w:link w:val="ASI12TitrearticleChar"/>
    <w:autoRedefine/>
    <w:rsid w:val="003C5FBE"/>
    <w:pPr>
      <w:jc w:val="center"/>
    </w:pPr>
    <w:rPr>
      <w:b/>
      <w:caps/>
      <w:sz w:val="28"/>
      <w:szCs w:val="32"/>
    </w:rPr>
  </w:style>
  <w:style w:type="paragraph" w:customStyle="1" w:styleId="ASI12Auteurs">
    <w:name w:val="ASI12 Auteurs"/>
    <w:basedOn w:val="Normal"/>
    <w:next w:val="ASI12Texte"/>
    <w:link w:val="ASI12AuteursChar"/>
    <w:autoRedefine/>
    <w:rsid w:val="00A31A6D"/>
    <w:pPr>
      <w:spacing w:before="360" w:after="720"/>
      <w:jc w:val="center"/>
    </w:pPr>
    <w:rPr>
      <w:b/>
    </w:rPr>
  </w:style>
  <w:style w:type="paragraph" w:customStyle="1" w:styleId="ASI12Notebasdepage">
    <w:name w:val="ASI12 Note bas de page"/>
    <w:basedOn w:val="Normal"/>
    <w:link w:val="ASI12NotebasdepageChar"/>
    <w:autoRedefine/>
    <w:qFormat/>
    <w:rsid w:val="004961E5"/>
    <w:pPr>
      <w:widowControl w:val="0"/>
      <w:suppressAutoHyphens/>
      <w:overflowPunct w:val="0"/>
      <w:autoSpaceDE w:val="0"/>
      <w:autoSpaceDN w:val="0"/>
      <w:adjustRightInd w:val="0"/>
      <w:ind w:firstLine="357"/>
      <w:textAlignment w:val="baseline"/>
    </w:pPr>
    <w:rPr>
      <w:color w:val="000000"/>
      <w:sz w:val="20"/>
      <w:szCs w:val="20"/>
    </w:rPr>
  </w:style>
  <w:style w:type="paragraph" w:customStyle="1" w:styleId="ASI12Titrersum">
    <w:name w:val="ASI12 Titre résumé"/>
    <w:basedOn w:val="Normal"/>
    <w:next w:val="ASI12Textersum"/>
    <w:autoRedefine/>
    <w:qFormat/>
    <w:rsid w:val="00B223AD"/>
    <w:pPr>
      <w:spacing w:before="360" w:after="120"/>
      <w:jc w:val="center"/>
    </w:pPr>
    <w:rPr>
      <w:b/>
      <w:caps/>
      <w:sz w:val="20"/>
      <w:szCs w:val="20"/>
      <w:lang w:val="pt-BR"/>
    </w:rPr>
  </w:style>
  <w:style w:type="paragraph" w:customStyle="1" w:styleId="ASI12Textersum">
    <w:name w:val="ASI12 Texte résumé"/>
    <w:basedOn w:val="Normal"/>
    <w:next w:val="ASI12Mots-cls"/>
    <w:autoRedefine/>
    <w:qFormat/>
    <w:rsid w:val="00B223AD"/>
    <w:pPr>
      <w:spacing w:after="120"/>
      <w:ind w:left="567" w:right="567"/>
    </w:pPr>
    <w:rPr>
      <w:sz w:val="20"/>
      <w:szCs w:val="20"/>
    </w:rPr>
  </w:style>
  <w:style w:type="paragraph" w:customStyle="1" w:styleId="ASI12Mots-cls">
    <w:name w:val="ASI12 Mots-clés"/>
    <w:basedOn w:val="Normal"/>
    <w:next w:val="ASI12Texte"/>
    <w:rsid w:val="00A31A6D"/>
    <w:pPr>
      <w:tabs>
        <w:tab w:val="center" w:pos="4820"/>
      </w:tabs>
      <w:ind w:left="567" w:right="567"/>
    </w:pPr>
    <w:rPr>
      <w:i/>
      <w:sz w:val="20"/>
      <w:szCs w:val="20"/>
    </w:rPr>
  </w:style>
  <w:style w:type="paragraph" w:customStyle="1" w:styleId="ASI12Sectionniveau1">
    <w:name w:val="ASI12 Section niveau 1"/>
    <w:basedOn w:val="ASI12Titrearticle"/>
    <w:next w:val="ASI12Texte"/>
    <w:autoRedefine/>
    <w:rsid w:val="00C14ECA"/>
    <w:pPr>
      <w:numPr>
        <w:numId w:val="38"/>
      </w:numPr>
      <w:spacing w:before="480" w:after="240"/>
      <w:jc w:val="both"/>
    </w:pPr>
    <w:rPr>
      <w:caps w:val="0"/>
    </w:rPr>
  </w:style>
  <w:style w:type="paragraph" w:customStyle="1" w:styleId="ASI12Texte">
    <w:name w:val="ASI12 Texte"/>
    <w:basedOn w:val="Normal"/>
    <w:autoRedefine/>
    <w:rsid w:val="00444D24"/>
    <w:pPr>
      <w:spacing w:after="120"/>
      <w:ind w:firstLine="357"/>
    </w:pPr>
  </w:style>
  <w:style w:type="paragraph" w:customStyle="1" w:styleId="ASI12Sectionparagraphe">
    <w:name w:val="ASI12 Section paragraphe"/>
    <w:basedOn w:val="Normal"/>
    <w:next w:val="ASI12Texte"/>
    <w:autoRedefine/>
    <w:rsid w:val="00A31A6D"/>
    <w:pPr>
      <w:spacing w:before="120" w:after="120"/>
    </w:pPr>
  </w:style>
  <w:style w:type="paragraph" w:customStyle="1" w:styleId="ASI12Titrepartiesrfrencesannexes">
    <w:name w:val="ASI12 Titre parties références annexes"/>
    <w:basedOn w:val="Normal"/>
    <w:next w:val="ASI12Texte"/>
    <w:autoRedefine/>
    <w:rsid w:val="007A5431"/>
    <w:pPr>
      <w:spacing w:before="480" w:after="240"/>
    </w:pPr>
    <w:rPr>
      <w:b/>
      <w:sz w:val="28"/>
      <w:szCs w:val="32"/>
    </w:rPr>
  </w:style>
  <w:style w:type="paragraph" w:customStyle="1" w:styleId="ASI12Sectionniveau2">
    <w:name w:val="ASI12 Section niveau 2"/>
    <w:basedOn w:val="ASI12Sectionniveau1"/>
    <w:next w:val="ASI12Texte"/>
    <w:autoRedefine/>
    <w:rsid w:val="00B223AD"/>
    <w:pPr>
      <w:numPr>
        <w:ilvl w:val="1"/>
      </w:numPr>
      <w:spacing w:before="240"/>
    </w:pPr>
    <w:rPr>
      <w:sz w:val="24"/>
      <w:szCs w:val="28"/>
    </w:rPr>
  </w:style>
  <w:style w:type="paragraph" w:customStyle="1" w:styleId="ASI12Sectionniveau3">
    <w:name w:val="ASI12 Section niveau 3"/>
    <w:basedOn w:val="ASI12Sectionniveau2"/>
    <w:next w:val="ASI12Texte"/>
    <w:autoRedefine/>
    <w:rsid w:val="00B223AD"/>
    <w:pPr>
      <w:numPr>
        <w:ilvl w:val="2"/>
      </w:numPr>
    </w:pPr>
  </w:style>
  <w:style w:type="paragraph" w:customStyle="1" w:styleId="ASI12Textesansindentation">
    <w:name w:val="ASI12 Texte sans indentation"/>
    <w:basedOn w:val="ASI12Texte"/>
    <w:autoRedefine/>
    <w:rsid w:val="007A5431"/>
    <w:pPr>
      <w:numPr>
        <w:numId w:val="39"/>
      </w:numPr>
    </w:pPr>
  </w:style>
  <w:style w:type="paragraph" w:customStyle="1" w:styleId="ASI12Lgendecentre">
    <w:name w:val="ASI12 Légende centrée"/>
    <w:basedOn w:val="Normal"/>
    <w:next w:val="ASI12Texte"/>
    <w:link w:val="ASI12LgendecentreChar"/>
    <w:autoRedefine/>
    <w:rsid w:val="004407A1"/>
    <w:pPr>
      <w:suppressAutoHyphens/>
      <w:spacing w:after="240"/>
      <w:ind w:firstLine="357"/>
      <w:jc w:val="center"/>
    </w:pPr>
    <w:rPr>
      <w:sz w:val="20"/>
    </w:rPr>
  </w:style>
  <w:style w:type="paragraph" w:customStyle="1" w:styleId="ASI12Lgendejustifie">
    <w:name w:val="ASI12 Légende justifiée"/>
    <w:basedOn w:val="Normal"/>
    <w:next w:val="ASI12Texte"/>
    <w:link w:val="ASI12LgendejustifieChar"/>
    <w:autoRedefine/>
    <w:rsid w:val="00C763D2"/>
    <w:pPr>
      <w:spacing w:after="240"/>
    </w:pPr>
    <w:rPr>
      <w:sz w:val="20"/>
    </w:rPr>
  </w:style>
  <w:style w:type="character" w:styleId="Lienhypertexte">
    <w:name w:val="Hyperlink"/>
    <w:rsid w:val="00F816ED"/>
    <w:rPr>
      <w:color w:val="0000FF"/>
      <w:u w:val="single"/>
    </w:rPr>
  </w:style>
  <w:style w:type="character" w:customStyle="1" w:styleId="En-tteCar">
    <w:name w:val="En-tête Car"/>
    <w:basedOn w:val="Policepardfaut"/>
    <w:link w:val="En-tte"/>
    <w:rsid w:val="00A81220"/>
    <w:rPr>
      <w:sz w:val="24"/>
      <w:szCs w:val="24"/>
    </w:rPr>
  </w:style>
  <w:style w:type="character" w:customStyle="1" w:styleId="ASI12LgendecentreChar">
    <w:name w:val="ASI12 Légende centrée Char"/>
    <w:link w:val="ASI12Lgendecentre"/>
    <w:rsid w:val="004407A1"/>
    <w:rPr>
      <w:szCs w:val="24"/>
    </w:rPr>
  </w:style>
  <w:style w:type="paragraph" w:styleId="Pieddepage">
    <w:name w:val="footer"/>
    <w:aliases w:val="ASI12_Pied de page,ASI12 Pied de page"/>
    <w:basedOn w:val="Normal"/>
    <w:autoRedefine/>
    <w:rsid w:val="00A76FF9"/>
    <w:pPr>
      <w:tabs>
        <w:tab w:val="center" w:pos="4536"/>
        <w:tab w:val="right" w:pos="9072"/>
      </w:tabs>
      <w:jc w:val="center"/>
    </w:pPr>
    <w:rPr>
      <w:i/>
      <w:sz w:val="16"/>
    </w:rPr>
  </w:style>
  <w:style w:type="paragraph" w:styleId="Paragraphedeliste">
    <w:name w:val="List Paragraph"/>
    <w:basedOn w:val="Normal"/>
    <w:uiPriority w:val="34"/>
    <w:qFormat/>
    <w:rsid w:val="002C37A8"/>
    <w:pPr>
      <w:ind w:left="720"/>
      <w:contextualSpacing/>
    </w:pPr>
  </w:style>
  <w:style w:type="character" w:styleId="Numrodepage">
    <w:name w:val="page number"/>
    <w:basedOn w:val="Policepardfaut"/>
    <w:rsid w:val="00EC622A"/>
  </w:style>
  <w:style w:type="paragraph" w:styleId="Textedebulles">
    <w:name w:val="Balloon Text"/>
    <w:basedOn w:val="Normal"/>
    <w:link w:val="TextedebullesCar"/>
    <w:semiHidden/>
    <w:unhideWhenUsed/>
    <w:rsid w:val="009E396A"/>
    <w:rPr>
      <w:rFonts w:ascii="Segoe UI" w:hAnsi="Segoe UI" w:cs="Segoe UI"/>
      <w:sz w:val="18"/>
      <w:szCs w:val="18"/>
    </w:rPr>
  </w:style>
  <w:style w:type="character" w:customStyle="1" w:styleId="ASI12LgendejustifieChar">
    <w:name w:val="ASI12 Légende justifiée Char"/>
    <w:link w:val="ASI12Lgendejustifie"/>
    <w:rsid w:val="00C763D2"/>
    <w:rPr>
      <w:szCs w:val="24"/>
    </w:rPr>
  </w:style>
  <w:style w:type="character" w:customStyle="1" w:styleId="ASI12TitrearticleChar">
    <w:name w:val="ASI12 Titre article Char"/>
    <w:link w:val="ASI12Titrearticle"/>
    <w:rsid w:val="003C5FBE"/>
    <w:rPr>
      <w:b/>
      <w:caps/>
      <w:sz w:val="28"/>
      <w:szCs w:val="32"/>
    </w:rPr>
  </w:style>
  <w:style w:type="character" w:customStyle="1" w:styleId="ASI12AuteursChar">
    <w:name w:val="ASI12 Auteurs Char"/>
    <w:link w:val="ASI12Auteurs"/>
    <w:rsid w:val="00A31A6D"/>
    <w:rPr>
      <w:b/>
      <w:sz w:val="24"/>
      <w:szCs w:val="24"/>
    </w:rPr>
  </w:style>
  <w:style w:type="character" w:customStyle="1" w:styleId="ASI12NotebasdepageChar">
    <w:name w:val="ASI12 Note bas de page Char"/>
    <w:link w:val="ASI12Notebasdepage"/>
    <w:rsid w:val="004961E5"/>
    <w:rPr>
      <w:color w:val="000000"/>
    </w:rPr>
  </w:style>
  <w:style w:type="paragraph" w:customStyle="1" w:styleId="ASI12TITREautreidiome">
    <w:name w:val="ASI12 TITRE autre idiome"/>
    <w:basedOn w:val="Normal"/>
    <w:autoRedefine/>
    <w:qFormat/>
    <w:rsid w:val="007A5431"/>
    <w:pPr>
      <w:spacing w:before="120" w:after="240"/>
      <w:jc w:val="center"/>
    </w:pPr>
    <w:rPr>
      <w:b/>
      <w:smallCaps/>
    </w:rPr>
  </w:style>
  <w:style w:type="paragraph" w:customStyle="1" w:styleId="ASI12En-tte">
    <w:name w:val="ASI12  En-tête"/>
    <w:basedOn w:val="Normal"/>
    <w:link w:val="ASI12En-tteChar"/>
    <w:autoRedefine/>
    <w:qFormat/>
    <w:rsid w:val="00B223AD"/>
    <w:pPr>
      <w:tabs>
        <w:tab w:val="center" w:pos="4536"/>
        <w:tab w:val="right" w:pos="9072"/>
      </w:tabs>
      <w:jc w:val="center"/>
    </w:pPr>
    <w:rPr>
      <w:i/>
      <w:sz w:val="20"/>
      <w:szCs w:val="20"/>
    </w:rPr>
  </w:style>
  <w:style w:type="character" w:customStyle="1" w:styleId="ASI12En-tteChar">
    <w:name w:val="ASI12  En-tête Char"/>
    <w:link w:val="ASI12En-tte"/>
    <w:rsid w:val="00B223AD"/>
    <w:rPr>
      <w:i/>
    </w:rPr>
  </w:style>
  <w:style w:type="paragraph" w:customStyle="1" w:styleId="ASI12Tableau">
    <w:name w:val="ASI12_Tableau"/>
    <w:basedOn w:val="Normal"/>
    <w:autoRedefine/>
    <w:qFormat/>
    <w:rsid w:val="00A31A6D"/>
    <w:pPr>
      <w:keepNext/>
      <w:keepLines/>
      <w:jc w:val="center"/>
    </w:pPr>
    <w:rPr>
      <w:lang w:val="pt-BR"/>
    </w:rPr>
  </w:style>
  <w:style w:type="character" w:customStyle="1" w:styleId="TextedebullesCar">
    <w:name w:val="Texte de bulles Car"/>
    <w:basedOn w:val="Policepardfaut"/>
    <w:link w:val="Textedebulles"/>
    <w:semiHidden/>
    <w:rsid w:val="009E396A"/>
    <w:rPr>
      <w:rFonts w:ascii="Segoe UI" w:hAnsi="Segoe UI" w:cs="Segoe UI"/>
      <w:sz w:val="18"/>
      <w:szCs w:val="18"/>
    </w:rPr>
  </w:style>
  <w:style w:type="paragraph" w:styleId="Rvision">
    <w:name w:val="Revision"/>
    <w:hidden/>
    <w:uiPriority w:val="99"/>
    <w:semiHidden/>
    <w:rsid w:val="003F4762"/>
    <w:rPr>
      <w:sz w:val="24"/>
      <w:szCs w:val="24"/>
    </w:rPr>
  </w:style>
  <w:style w:type="character" w:styleId="Lienhypertextesuivivisit">
    <w:name w:val="FollowedHyperlink"/>
    <w:basedOn w:val="Policepardfaut"/>
    <w:rsid w:val="004961E5"/>
    <w:rPr>
      <w:color w:val="954F72" w:themeColor="followed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76FF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benhur.teluq.uqam.ca/~mcouture/apa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sites.univ-lyon2.fr/asi/12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sites.univ-lyon2.fr/asi/12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3854DCD2-F54E-4B8B-B43E-0B2CC7F5A3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19</Words>
  <Characters>11110</Characters>
  <Application>Microsoft Office Word</Application>
  <DocSecurity>0</DocSecurity>
  <Lines>92</Lines>
  <Paragraphs>2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Feuille Style ASI6</vt:lpstr>
      <vt:lpstr>Feuille Style ASI6</vt:lpstr>
    </vt:vector>
  </TitlesOfParts>
  <Manager/>
  <Company/>
  <LinksUpToDate>false</LinksUpToDate>
  <CharactersWithSpaces>13103</CharactersWithSpaces>
  <SharedDoc>false</SharedDoc>
  <HyperlinkBase/>
  <HLinks>
    <vt:vector size="18" baseType="variant">
      <vt:variant>
        <vt:i4>6684732</vt:i4>
      </vt:variant>
      <vt:variant>
        <vt:i4>3</vt:i4>
      </vt:variant>
      <vt:variant>
        <vt:i4>0</vt:i4>
      </vt:variant>
      <vt:variant>
        <vt:i4>5</vt:i4>
      </vt:variant>
      <vt:variant>
        <vt:lpwstr>http://benhur.teluq.uqam.ca/~mcouture/apa/</vt:lpwstr>
      </vt:variant>
      <vt:variant>
        <vt:lpwstr/>
      </vt:variant>
      <vt:variant>
        <vt:i4>131073</vt:i4>
      </vt:variant>
      <vt:variant>
        <vt:i4>9</vt:i4>
      </vt:variant>
      <vt:variant>
        <vt:i4>0</vt:i4>
      </vt:variant>
      <vt:variant>
        <vt:i4>5</vt:i4>
      </vt:variant>
      <vt:variant>
        <vt:lpwstr>http://sites.univ-lyon2.fr/ASI9/</vt:lpwstr>
      </vt:variant>
      <vt:variant>
        <vt:lpwstr/>
      </vt:variant>
      <vt:variant>
        <vt:i4>131073</vt:i4>
      </vt:variant>
      <vt:variant>
        <vt:i4>6</vt:i4>
      </vt:variant>
      <vt:variant>
        <vt:i4>0</vt:i4>
      </vt:variant>
      <vt:variant>
        <vt:i4>5</vt:i4>
      </vt:variant>
      <vt:variant>
        <vt:lpwstr>http://sites.univ-lyon2.fr/ASI9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uille Style ASI6</dc:title>
  <dc:subject/>
  <dc:creator>Jean-Claude Regnier</dc:creator>
  <cp:keywords/>
  <dc:description/>
  <cp:lastModifiedBy>Jean-Claude Regnier</cp:lastModifiedBy>
  <cp:revision>2</cp:revision>
  <cp:lastPrinted>2022-12-24T16:14:00Z</cp:lastPrinted>
  <dcterms:created xsi:type="dcterms:W3CDTF">2022-12-24T16:16:00Z</dcterms:created>
  <dcterms:modified xsi:type="dcterms:W3CDTF">2022-12-24T16:16:00Z</dcterms:modified>
  <cp:category/>
</cp:coreProperties>
</file>